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1" r:id="rId3"/>
    <p:sldId id="257" r:id="rId4"/>
    <p:sldId id="258" r:id="rId5"/>
    <p:sldId id="259" r:id="rId6"/>
    <p:sldId id="260" r:id="rId7"/>
    <p:sldId id="261" r:id="rId8"/>
    <p:sldId id="283" r:id="rId9"/>
    <p:sldId id="262" r:id="rId10"/>
    <p:sldId id="263" r:id="rId11"/>
    <p:sldId id="267" r:id="rId12"/>
    <p:sldId id="268" r:id="rId13"/>
    <p:sldId id="264" r:id="rId14"/>
    <p:sldId id="269" r:id="rId15"/>
    <p:sldId id="272" r:id="rId16"/>
    <p:sldId id="273" r:id="rId17"/>
    <p:sldId id="274" r:id="rId18"/>
    <p:sldId id="275" r:id="rId19"/>
    <p:sldId id="282" r:id="rId20"/>
    <p:sldId id="276" r:id="rId21"/>
    <p:sldId id="277" r:id="rId22"/>
    <p:sldId id="278" r:id="rId23"/>
    <p:sldId id="284" r:id="rId24"/>
    <p:sldId id="279" r:id="rId25"/>
    <p:sldId id="285" r:id="rId26"/>
    <p:sldId id="286" r:id="rId27"/>
    <p:sldId id="280" r:id="rId28"/>
    <p:sldId id="265" r:id="rId29"/>
    <p:sldId id="266" r:id="rId30"/>
    <p:sldId id="281" r:id="rId31"/>
    <p:sldId id="270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FEC873D-AA3A-B891-DC65-5466E4959F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34720-6237-4F7A-B28D-021979DD4792}" type="datetimeFigureOut">
              <a:rPr lang="zh-CN" altLang="en-US" smtClean="0"/>
              <a:t>2023/8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027502C-967F-69C8-45F8-996555311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3D98DE2-F60E-9EA3-3459-B2EC568C90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C8044-1A7B-408D-8E40-E3F19EECA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42321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28608D-9FBD-58F4-F065-6A006844F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3BEF517-490D-D385-B5D2-80C5036686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D0E1E69-14F8-2CFA-77A7-A3A4F6193B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34720-6237-4F7A-B28D-021979DD4792}" type="datetimeFigureOut">
              <a:rPr lang="zh-CN" altLang="en-US" smtClean="0"/>
              <a:t>2023/8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72963FB-CEBB-84B4-1B75-7752BFE21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EDBAE01-1FE4-9218-657F-728201737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C8044-1A7B-408D-8E40-E3F19EECA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3762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97D7A6C-3865-DCF9-396B-65350B2DA1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89AEB987-5648-CF98-1193-76FE3F9982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734EBA-B4F7-1901-BA45-1DA6C8A877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34720-6237-4F7A-B28D-021979DD4792}" type="datetimeFigureOut">
              <a:rPr lang="zh-CN" altLang="en-US" smtClean="0"/>
              <a:t>2023/8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3DAEEA0-B5D2-C8E7-9704-E89E5ED3C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83578AE-4D50-CFCA-E5D3-A7E9F4296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C8044-1A7B-408D-8E40-E3F19EECA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97802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D96699-9538-7BEC-AAC3-424FF36FB0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59441C-06FE-D10E-6C8C-E7865A8235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1A280E-6259-4B8C-4972-B4B94C9262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34720-6237-4F7A-B28D-021979DD4792}" type="datetimeFigureOut">
              <a:rPr lang="zh-CN" altLang="en-US" smtClean="0"/>
              <a:t>2023/8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8D721F1-552C-9C40-6816-32BEB962AD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DA1A213-3BB9-8AC6-6207-BE3B9F372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C8044-1A7B-408D-8E40-E3F19EECA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6143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07A5DB-251F-E390-8D41-1320A67A7A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66A9D6E-4C51-1C3D-D3EF-88CA6BEB4E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DE0FFDA-CBC2-C800-CF54-236F05520D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34720-6237-4F7A-B28D-021979DD4792}" type="datetimeFigureOut">
              <a:rPr lang="zh-CN" altLang="en-US" smtClean="0"/>
              <a:t>2023/8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439F7C-27A4-8905-37A1-BF389A341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C4020A-2F05-8783-AB5D-82589A550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C8044-1A7B-408D-8E40-E3F19EECA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13828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B33807-AD5F-891C-31E9-88FB6FF7F2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C333699-84C4-5EE6-A6F5-5614398785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6D07070-888E-823C-94D2-8BE720553B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87D7BC7-B10E-F621-198A-43C42D0F6E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34720-6237-4F7A-B28D-021979DD4792}" type="datetimeFigureOut">
              <a:rPr lang="zh-CN" altLang="en-US" smtClean="0"/>
              <a:t>2023/8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0361D30-2938-429D-5CF3-FD1A0CAF7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B6F8942-AE53-277E-B35D-1582BF4A0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C8044-1A7B-408D-8E40-E3F19EECA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2902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2FE9606-567E-E95B-F933-7E4DC66095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A32221D-9629-DF91-12F9-0404BEACEC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A3D4E6D-F306-6228-8FF7-5876B14C9D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AA4BA89-8FDD-AE56-AF78-31CDF1064D6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69B2A97-553B-C724-3BDB-46A198FFD49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6631C0BA-43C0-50A8-1BA6-AC82466FBB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34720-6237-4F7A-B28D-021979DD4792}" type="datetimeFigureOut">
              <a:rPr lang="zh-CN" altLang="en-US" smtClean="0"/>
              <a:t>2023/8/1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0D9BC85-43D7-B636-F983-2E6955E8B3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7A9A4B3-4288-8196-5A3F-177C5D823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C8044-1A7B-408D-8E40-E3F19EECA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83089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E64E92-7E62-6320-342F-D91A66D19D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FA8798D-4C4E-4684-5D73-DF462CE183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34720-6237-4F7A-B28D-021979DD4792}" type="datetimeFigureOut">
              <a:rPr lang="zh-CN" altLang="en-US" smtClean="0"/>
              <a:t>2023/8/1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A89DC8F-FA7B-B979-869E-B5825D5F4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E5331C2-AB74-5577-B544-85BAF4743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C8044-1A7B-408D-8E40-E3F19EECA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59323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994350C-D08A-3B9A-2543-EB79459513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34720-6237-4F7A-B28D-021979DD4792}" type="datetimeFigureOut">
              <a:rPr lang="zh-CN" altLang="en-US" smtClean="0"/>
              <a:t>2023/8/1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95703E33-B2A1-56AB-7B19-2D1256885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D258C3F-AA4A-1124-5618-A6E1CDE52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C8044-1A7B-408D-8E40-E3F19EECA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4025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C22C69-B933-442C-79E0-B53ED15B9A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CAC32D6-5F7A-FEF8-F9EA-D0AEF86376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049E52B-93F9-BEF9-CF32-79393E4E3F8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5A8D6CD-2B5E-75D9-FA67-75FCEDC1F9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34720-6237-4F7A-B28D-021979DD4792}" type="datetimeFigureOut">
              <a:rPr lang="zh-CN" altLang="en-US" smtClean="0"/>
              <a:t>2023/8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17AE996-0815-A51B-F40B-C7B0DBE4D3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627366FD-438A-7589-8220-26095B3648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C8044-1A7B-408D-8E40-E3F19EECA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9320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FF36CE-92F0-8E3D-F339-01594E92FA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FCDAC77E-C765-9D95-98F4-CA404254C0F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70BD4DB-3DC5-8FE3-0CFE-14553DB4CB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A8E438E-A639-AD45-2866-5ADD0AB19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534720-6237-4F7A-B28D-021979DD4792}" type="datetimeFigureOut">
              <a:rPr lang="zh-CN" altLang="en-US" smtClean="0"/>
              <a:t>2023/8/1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ACD350D-080F-0A7C-6477-2BB03D4A6C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A11B2EC-19B6-F538-E342-4564F15A4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C8044-1A7B-408D-8E40-E3F19EECA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8004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6FA63862-27F1-2108-DF83-8E2660AEF0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83EB105-5141-BD91-FF6F-4FD492114A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9C52646-756A-0CBF-396F-E9BED0E384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534720-6237-4F7A-B28D-021979DD4792}" type="datetimeFigureOut">
              <a:rPr lang="zh-CN" altLang="en-US" smtClean="0"/>
              <a:t>2023/8/1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2BAFCC-E200-A98F-268E-6B387F9A0F5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E4E697C-A065-B5E5-5322-82C5227818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DC8044-1A7B-408D-8E40-E3F19EECAD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321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mp"/><Relationship Id="rId2" Type="http://schemas.openxmlformats.org/officeDocument/2006/relationships/image" Target="../media/image13.tmp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mp"/><Relationship Id="rId2" Type="http://schemas.openxmlformats.org/officeDocument/2006/relationships/image" Target="../media/image17.tmp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tm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mp"/><Relationship Id="rId2" Type="http://schemas.openxmlformats.org/officeDocument/2006/relationships/image" Target="../media/image20.tmp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tm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mp"/><Relationship Id="rId2" Type="http://schemas.openxmlformats.org/officeDocument/2006/relationships/image" Target="../media/image23.tmp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tm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tmp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mp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mp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mp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1.tmp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82311B-FA5E-0499-CB2B-13F382B7E83E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1606046" y="1774957"/>
            <a:ext cx="9144000" cy="2387600"/>
          </a:xfrm>
        </p:spPr>
        <p:txBody>
          <a:bodyPr/>
          <a:lstStyle/>
          <a:p>
            <a:pPr algn="ctr"/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Group Activitie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248B517-05C3-7E71-4FC1-006C101934DD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>
            <a:off x="1524000" y="4017731"/>
            <a:ext cx="9144000" cy="1655762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Group 4</a:t>
            </a:r>
          </a:p>
          <a:p>
            <a:pPr marL="0" indent="0" algn="ctr">
              <a:buNone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Shailja Tiwari, Berta Burger, Yuhang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Niu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, Lei Zhou, Fengrui Xiang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4" descr="International Atomic Energy Agency | Atoms for Peace and Development">
            <a:extLst>
              <a:ext uri="{FF2B5EF4-FFF2-40B4-BE49-F238E27FC236}">
                <a16:creationId xmlns:a16="http://schemas.microsoft.com/office/drawing/2014/main" id="{7063B6C3-1B02-8762-D7F3-FB994F4739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102"/>
          <a:stretch/>
        </p:blipFill>
        <p:spPr bwMode="auto">
          <a:xfrm>
            <a:off x="7447280" y="141130"/>
            <a:ext cx="4607885" cy="1046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International Centre for Theoretical Physics (ICTP) - TIB AV-Portal">
            <a:extLst>
              <a:ext uri="{FF2B5EF4-FFF2-40B4-BE49-F238E27FC236}">
                <a16:creationId xmlns:a16="http://schemas.microsoft.com/office/drawing/2014/main" id="{641FFC51-8EBE-234D-732B-2B0FC36638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35" y="141130"/>
            <a:ext cx="4196861" cy="1339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E8F0CFA8-32E0-5245-4B7B-4C0254D7C642}"/>
              </a:ext>
            </a:extLst>
          </p:cNvPr>
          <p:cNvSpPr/>
          <p:nvPr/>
        </p:nvSpPr>
        <p:spPr>
          <a:xfrm>
            <a:off x="-773986" y="6383145"/>
            <a:ext cx="13690993" cy="359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buClr>
                <a:schemeClr val="accent5">
                  <a:lumMod val="75000"/>
                </a:schemeClr>
              </a:buClr>
              <a:buSzPct val="150000"/>
            </a:pPr>
            <a:r>
              <a:rPr lang="en-US" altLang="zh-CN" sz="16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Joint ICTP-IAEA Workshop on Open-Source Nuclear Codes for Reactor Analysis. Trieste, Italy. 7</a:t>
            </a:r>
            <a:r>
              <a:rPr lang="en-US" altLang="zh-CN" sz="1600" baseline="300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th</a:t>
            </a:r>
            <a:r>
              <a:rPr lang="en-US" altLang="zh-CN" sz="16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  Aug 2023 – 11</a:t>
            </a:r>
            <a:r>
              <a:rPr lang="en-US" altLang="zh-CN" sz="1600" baseline="300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th</a:t>
            </a:r>
            <a:r>
              <a:rPr lang="en-US" altLang="zh-CN" sz="16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 Aug 2023</a:t>
            </a:r>
          </a:p>
        </p:txBody>
      </p:sp>
    </p:spTree>
    <p:extLst>
      <p:ext uri="{BB962C8B-B14F-4D97-AF65-F5344CB8AC3E}">
        <p14:creationId xmlns:p14="http://schemas.microsoft.com/office/powerpoint/2010/main" val="39763151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FE51453-AB8E-99E0-E0AB-11EA92818F2A}"/>
              </a:ext>
            </a:extLst>
          </p:cNvPr>
          <p:cNvCxnSpPr/>
          <p:nvPr/>
        </p:nvCxnSpPr>
        <p:spPr>
          <a:xfrm>
            <a:off x="0" y="94957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副标题 2">
            <a:extLst>
              <a:ext uri="{FF2B5EF4-FFF2-40B4-BE49-F238E27FC236}">
                <a16:creationId xmlns:a16="http://schemas.microsoft.com/office/drawing/2014/main" id="{7FED3573-0AFD-FBE4-8C93-F0BBD74A1B0E}"/>
              </a:ext>
            </a:extLst>
          </p:cNvPr>
          <p:cNvSpPr txBox="1">
            <a:spLocks/>
          </p:cNvSpPr>
          <p:nvPr/>
        </p:nvSpPr>
        <p:spPr>
          <a:xfrm>
            <a:off x="0" y="262473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ignment 6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副标题 2">
            <a:extLst>
              <a:ext uri="{FF2B5EF4-FFF2-40B4-BE49-F238E27FC236}">
                <a16:creationId xmlns:a16="http://schemas.microsoft.com/office/drawing/2014/main" id="{A59F8C79-1601-524F-1470-B69FAC9896DD}"/>
              </a:ext>
            </a:extLst>
          </p:cNvPr>
          <p:cNvSpPr txBox="1">
            <a:spLocks/>
          </p:cNvSpPr>
          <p:nvPr/>
        </p:nvSpPr>
        <p:spPr>
          <a:xfrm>
            <a:off x="-73152" y="993452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ttings</a:t>
            </a:r>
            <a:endParaRPr lang="zh-CN" altLang="en-US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55AE3D1-7C98-38A4-0249-9E2B39DC3617}"/>
              </a:ext>
            </a:extLst>
          </p:cNvPr>
          <p:cNvSpPr txBox="1">
            <a:spLocks/>
          </p:cNvSpPr>
          <p:nvPr/>
        </p:nvSpPr>
        <p:spPr>
          <a:xfrm>
            <a:off x="1901626" y="1797923"/>
            <a:ext cx="8955765" cy="928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We used the results of the assignment 4 and run 30s. 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We switched on ‘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solveFluidMechanics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’ and ‘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adjustTimeStep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’. 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9B3521E-E92B-EA7E-2C84-022AC8DB15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563" y="2840964"/>
            <a:ext cx="3348192" cy="3208684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B6621AA2-0F65-FF74-81AB-68A4342BF96A}"/>
              </a:ext>
            </a:extLst>
          </p:cNvPr>
          <p:cNvSpPr/>
          <p:nvPr/>
        </p:nvSpPr>
        <p:spPr>
          <a:xfrm>
            <a:off x="2355542" y="4856086"/>
            <a:ext cx="818752" cy="119356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3144F30-4F86-3CAA-E3B2-5FD1973F31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8023" y="3003328"/>
            <a:ext cx="2788435" cy="3166527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2C916341-0186-3050-3A91-C7A6589DFF86}"/>
              </a:ext>
            </a:extLst>
          </p:cNvPr>
          <p:cNvSpPr/>
          <p:nvPr/>
        </p:nvSpPr>
        <p:spPr>
          <a:xfrm>
            <a:off x="7048023" y="3003328"/>
            <a:ext cx="2602004" cy="33467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1ED6B66-A9B7-E5B4-367B-7A65CD061FAA}"/>
              </a:ext>
            </a:extLst>
          </p:cNvPr>
          <p:cNvSpPr/>
          <p:nvPr/>
        </p:nvSpPr>
        <p:spPr>
          <a:xfrm>
            <a:off x="7048023" y="4762586"/>
            <a:ext cx="2602004" cy="33467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副标题 2">
            <a:extLst>
              <a:ext uri="{FF2B5EF4-FFF2-40B4-BE49-F238E27FC236}">
                <a16:creationId xmlns:a16="http://schemas.microsoft.com/office/drawing/2014/main" id="{6ABABD46-45AC-674C-FCAF-C55C985359D5}"/>
              </a:ext>
            </a:extLst>
          </p:cNvPr>
          <p:cNvSpPr txBox="1">
            <a:spLocks/>
          </p:cNvSpPr>
          <p:nvPr/>
        </p:nvSpPr>
        <p:spPr>
          <a:xfrm>
            <a:off x="4572000" y="6293707"/>
            <a:ext cx="2476023" cy="4562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/system/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trolDict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00307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FE51453-AB8E-99E0-E0AB-11EA92818F2A}"/>
              </a:ext>
            </a:extLst>
          </p:cNvPr>
          <p:cNvCxnSpPr/>
          <p:nvPr/>
        </p:nvCxnSpPr>
        <p:spPr>
          <a:xfrm>
            <a:off x="0" y="94957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副标题 2">
            <a:extLst>
              <a:ext uri="{FF2B5EF4-FFF2-40B4-BE49-F238E27FC236}">
                <a16:creationId xmlns:a16="http://schemas.microsoft.com/office/drawing/2014/main" id="{7FED3573-0AFD-FBE4-8C93-F0BBD74A1B0E}"/>
              </a:ext>
            </a:extLst>
          </p:cNvPr>
          <p:cNvSpPr txBox="1">
            <a:spLocks/>
          </p:cNvSpPr>
          <p:nvPr/>
        </p:nvSpPr>
        <p:spPr>
          <a:xfrm>
            <a:off x="0" y="262473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ignment 6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副标题 2">
            <a:extLst>
              <a:ext uri="{FF2B5EF4-FFF2-40B4-BE49-F238E27FC236}">
                <a16:creationId xmlns:a16="http://schemas.microsoft.com/office/drawing/2014/main" id="{41A6E003-2451-184D-A768-DC8D368E4807}"/>
              </a:ext>
            </a:extLst>
          </p:cNvPr>
          <p:cNvSpPr txBox="1">
            <a:spLocks/>
          </p:cNvSpPr>
          <p:nvPr/>
        </p:nvSpPr>
        <p:spPr>
          <a:xfrm>
            <a:off x="1155579" y="5599748"/>
            <a:ext cx="6186902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zh-CN" sz="1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eff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variation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副标题 2">
            <a:extLst>
              <a:ext uri="{FF2B5EF4-FFF2-40B4-BE49-F238E27FC236}">
                <a16:creationId xmlns:a16="http://schemas.microsoft.com/office/drawing/2014/main" id="{A59F8C79-1601-524F-1470-B69FAC9896DD}"/>
              </a:ext>
            </a:extLst>
          </p:cNvPr>
          <p:cNvSpPr txBox="1">
            <a:spLocks/>
          </p:cNvSpPr>
          <p:nvPr/>
        </p:nvSpPr>
        <p:spPr>
          <a:xfrm>
            <a:off x="0" y="1258252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endParaRPr lang="zh-CN" altLang="en-US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0F5C978-80BA-6595-EA92-0F029072D794}"/>
              </a:ext>
            </a:extLst>
          </p:cNvPr>
          <p:cNvSpPr txBox="1">
            <a:spLocks/>
          </p:cNvSpPr>
          <p:nvPr/>
        </p:nvSpPr>
        <p:spPr>
          <a:xfrm>
            <a:off x="7570553" y="5664634"/>
            <a:ext cx="2676201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Average Temperature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3E95C50-6577-3666-4095-F69D4820E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58139"/>
              </p:ext>
            </p:extLst>
          </p:nvPr>
        </p:nvGraphicFramePr>
        <p:xfrm>
          <a:off x="344574" y="1785887"/>
          <a:ext cx="4569838" cy="356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7978320" imgH="6220800" progId="Origin95.Graph">
                  <p:embed/>
                </p:oleObj>
              </mc:Choice>
              <mc:Fallback>
                <p:oleObj name="Graph" r:id="rId2" imgW="7978320" imgH="6220800" progId="Origin95.Graph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3E95C50-6577-3666-4095-F69D4820EA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4574" y="1785887"/>
                        <a:ext cx="4569838" cy="3563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852D1C0-2E95-F8AC-7669-722CC3597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545145"/>
              </p:ext>
            </p:extLst>
          </p:nvPr>
        </p:nvGraphicFramePr>
        <p:xfrm>
          <a:off x="5939717" y="1762897"/>
          <a:ext cx="4651344" cy="374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7732800" imgH="6220800" progId="Origin95.Graph">
                  <p:embed/>
                </p:oleObj>
              </mc:Choice>
              <mc:Fallback>
                <p:oleObj name="Graph" r:id="rId4" imgW="7732800" imgH="622080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9717" y="1762897"/>
                        <a:ext cx="4651344" cy="3742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47376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FE51453-AB8E-99E0-E0AB-11EA92818F2A}"/>
              </a:ext>
            </a:extLst>
          </p:cNvPr>
          <p:cNvCxnSpPr/>
          <p:nvPr/>
        </p:nvCxnSpPr>
        <p:spPr>
          <a:xfrm>
            <a:off x="0" y="94957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副标题 2">
            <a:extLst>
              <a:ext uri="{FF2B5EF4-FFF2-40B4-BE49-F238E27FC236}">
                <a16:creationId xmlns:a16="http://schemas.microsoft.com/office/drawing/2014/main" id="{7FED3573-0AFD-FBE4-8C93-F0BBD74A1B0E}"/>
              </a:ext>
            </a:extLst>
          </p:cNvPr>
          <p:cNvSpPr txBox="1">
            <a:spLocks/>
          </p:cNvSpPr>
          <p:nvPr/>
        </p:nvSpPr>
        <p:spPr>
          <a:xfrm>
            <a:off x="0" y="262473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ignment 6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副标题 2">
            <a:extLst>
              <a:ext uri="{FF2B5EF4-FFF2-40B4-BE49-F238E27FC236}">
                <a16:creationId xmlns:a16="http://schemas.microsoft.com/office/drawing/2014/main" id="{A59F8C79-1601-524F-1470-B69FAC9896DD}"/>
              </a:ext>
            </a:extLst>
          </p:cNvPr>
          <p:cNvSpPr txBox="1">
            <a:spLocks/>
          </p:cNvSpPr>
          <p:nvPr/>
        </p:nvSpPr>
        <p:spPr>
          <a:xfrm>
            <a:off x="0" y="1258252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endParaRPr lang="zh-CN" altLang="en-US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B8A516D-9B5A-5413-3E8C-56E0B5D2C0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846" y="1941874"/>
            <a:ext cx="3636868" cy="313024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E273421-B141-1AF1-A31E-B703F0F4A3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2816" y="1859680"/>
            <a:ext cx="3719986" cy="321243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218D9E1-EFFE-2222-A3E4-ADF343E42C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2904" y="2049574"/>
            <a:ext cx="3534896" cy="2914840"/>
          </a:xfrm>
          <a:prstGeom prst="rect">
            <a:avLst/>
          </a:prstGeom>
        </p:spPr>
      </p:pic>
      <p:sp>
        <p:nvSpPr>
          <p:cNvPr id="5" name="副标题 2">
            <a:extLst>
              <a:ext uri="{FF2B5EF4-FFF2-40B4-BE49-F238E27FC236}">
                <a16:creationId xmlns:a16="http://schemas.microsoft.com/office/drawing/2014/main" id="{38B487FD-FECE-2671-43E4-232F6F460032}"/>
              </a:ext>
            </a:extLst>
          </p:cNvPr>
          <p:cNvSpPr txBox="1">
            <a:spLocks/>
          </p:cNvSpPr>
          <p:nvPr/>
        </p:nvSpPr>
        <p:spPr>
          <a:xfrm>
            <a:off x="1282530" y="5380795"/>
            <a:ext cx="1354138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U (190s)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195605EA-6436-F905-67DD-048CCEC54AFA}"/>
              </a:ext>
            </a:extLst>
          </p:cNvPr>
          <p:cNvSpPr txBox="1">
            <a:spLocks/>
          </p:cNvSpPr>
          <p:nvPr/>
        </p:nvSpPr>
        <p:spPr>
          <a:xfrm>
            <a:off x="5516054" y="5380794"/>
            <a:ext cx="1186587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U (200s)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副标题 2">
            <a:extLst>
              <a:ext uri="{FF2B5EF4-FFF2-40B4-BE49-F238E27FC236}">
                <a16:creationId xmlns:a16="http://schemas.microsoft.com/office/drawing/2014/main" id="{61936895-3D22-7D65-7907-F4D9F371A831}"/>
              </a:ext>
            </a:extLst>
          </p:cNvPr>
          <p:cNvSpPr txBox="1">
            <a:spLocks/>
          </p:cNvSpPr>
          <p:nvPr/>
        </p:nvSpPr>
        <p:spPr>
          <a:xfrm>
            <a:off x="9778815" y="5317828"/>
            <a:ext cx="1186587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U (220s)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04955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FE51453-AB8E-99E0-E0AB-11EA92818F2A}"/>
              </a:ext>
            </a:extLst>
          </p:cNvPr>
          <p:cNvCxnSpPr/>
          <p:nvPr/>
        </p:nvCxnSpPr>
        <p:spPr>
          <a:xfrm>
            <a:off x="0" y="94957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副标题 2">
            <a:extLst>
              <a:ext uri="{FF2B5EF4-FFF2-40B4-BE49-F238E27FC236}">
                <a16:creationId xmlns:a16="http://schemas.microsoft.com/office/drawing/2014/main" id="{7FED3573-0AFD-FBE4-8C93-F0BBD74A1B0E}"/>
              </a:ext>
            </a:extLst>
          </p:cNvPr>
          <p:cNvSpPr txBox="1">
            <a:spLocks/>
          </p:cNvSpPr>
          <p:nvPr/>
        </p:nvSpPr>
        <p:spPr>
          <a:xfrm>
            <a:off x="0" y="262473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ignment 6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副标题 2">
            <a:extLst>
              <a:ext uri="{FF2B5EF4-FFF2-40B4-BE49-F238E27FC236}">
                <a16:creationId xmlns:a16="http://schemas.microsoft.com/office/drawing/2014/main" id="{A59F8C79-1601-524F-1470-B69FAC9896DD}"/>
              </a:ext>
            </a:extLst>
          </p:cNvPr>
          <p:cNvSpPr txBox="1">
            <a:spLocks/>
          </p:cNvSpPr>
          <p:nvPr/>
        </p:nvSpPr>
        <p:spPr>
          <a:xfrm>
            <a:off x="0" y="1258252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endParaRPr lang="zh-CN" altLang="en-US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20E19096-4E45-14B7-CF5A-FEF1626FC92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45"/>
          <a:stretch/>
        </p:blipFill>
        <p:spPr>
          <a:xfrm>
            <a:off x="138432" y="1785887"/>
            <a:ext cx="3877885" cy="334000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C6414468-53F8-86BB-F01F-B2227984EA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6317" y="1674961"/>
            <a:ext cx="4035344" cy="3508078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E49C3C3F-329F-A66D-36EE-EC5CDD7DE2F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57"/>
          <a:stretch/>
        </p:blipFill>
        <p:spPr>
          <a:xfrm>
            <a:off x="8239392" y="2000727"/>
            <a:ext cx="3741761" cy="3220605"/>
          </a:xfrm>
          <a:prstGeom prst="rect">
            <a:avLst/>
          </a:prstGeom>
        </p:spPr>
      </p:pic>
      <p:sp>
        <p:nvSpPr>
          <p:cNvPr id="5" name="副标题 2">
            <a:extLst>
              <a:ext uri="{FF2B5EF4-FFF2-40B4-BE49-F238E27FC236}">
                <a16:creationId xmlns:a16="http://schemas.microsoft.com/office/drawing/2014/main" id="{62BF915D-A694-A646-B2A9-D29485868AC8}"/>
              </a:ext>
            </a:extLst>
          </p:cNvPr>
          <p:cNvSpPr txBox="1">
            <a:spLocks/>
          </p:cNvSpPr>
          <p:nvPr/>
        </p:nvSpPr>
        <p:spPr>
          <a:xfrm>
            <a:off x="962934" y="5443762"/>
            <a:ext cx="1354138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 (190s)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50EA4A83-99FC-2BB8-C570-DB906563B088}"/>
              </a:ext>
            </a:extLst>
          </p:cNvPr>
          <p:cNvSpPr txBox="1">
            <a:spLocks/>
          </p:cNvSpPr>
          <p:nvPr/>
        </p:nvSpPr>
        <p:spPr>
          <a:xfrm>
            <a:off x="5196458" y="5443761"/>
            <a:ext cx="1186587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 (200s)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副标题 2">
            <a:extLst>
              <a:ext uri="{FF2B5EF4-FFF2-40B4-BE49-F238E27FC236}">
                <a16:creationId xmlns:a16="http://schemas.microsoft.com/office/drawing/2014/main" id="{D4393931-E591-0C6D-6F88-CF23C3A382F1}"/>
              </a:ext>
            </a:extLst>
          </p:cNvPr>
          <p:cNvSpPr txBox="1">
            <a:spLocks/>
          </p:cNvSpPr>
          <p:nvPr/>
        </p:nvSpPr>
        <p:spPr>
          <a:xfrm>
            <a:off x="9459219" y="5380795"/>
            <a:ext cx="1186587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 (220s)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24443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FE51453-AB8E-99E0-E0AB-11EA92818F2A}"/>
              </a:ext>
            </a:extLst>
          </p:cNvPr>
          <p:cNvCxnSpPr/>
          <p:nvPr/>
        </p:nvCxnSpPr>
        <p:spPr>
          <a:xfrm>
            <a:off x="0" y="94957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副标题 2">
            <a:extLst>
              <a:ext uri="{FF2B5EF4-FFF2-40B4-BE49-F238E27FC236}">
                <a16:creationId xmlns:a16="http://schemas.microsoft.com/office/drawing/2014/main" id="{7FED3573-0AFD-FBE4-8C93-F0BBD74A1B0E}"/>
              </a:ext>
            </a:extLst>
          </p:cNvPr>
          <p:cNvSpPr txBox="1">
            <a:spLocks/>
          </p:cNvSpPr>
          <p:nvPr/>
        </p:nvSpPr>
        <p:spPr>
          <a:xfrm>
            <a:off x="0" y="262473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ignment 6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副标题 2">
            <a:extLst>
              <a:ext uri="{FF2B5EF4-FFF2-40B4-BE49-F238E27FC236}">
                <a16:creationId xmlns:a16="http://schemas.microsoft.com/office/drawing/2014/main" id="{A59F8C79-1601-524F-1470-B69FAC9896DD}"/>
              </a:ext>
            </a:extLst>
          </p:cNvPr>
          <p:cNvSpPr txBox="1">
            <a:spLocks/>
          </p:cNvSpPr>
          <p:nvPr/>
        </p:nvSpPr>
        <p:spPr>
          <a:xfrm>
            <a:off x="0" y="1258252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endParaRPr lang="zh-CN" altLang="en-US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0F5C978-80BA-6595-EA92-0F029072D794}"/>
              </a:ext>
            </a:extLst>
          </p:cNvPr>
          <p:cNvSpPr txBox="1">
            <a:spLocks/>
          </p:cNvSpPr>
          <p:nvPr/>
        </p:nvSpPr>
        <p:spPr>
          <a:xfrm>
            <a:off x="962934" y="5443762"/>
            <a:ext cx="1354138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 (190s)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副标题 2">
            <a:extLst>
              <a:ext uri="{FF2B5EF4-FFF2-40B4-BE49-F238E27FC236}">
                <a16:creationId xmlns:a16="http://schemas.microsoft.com/office/drawing/2014/main" id="{150912A9-C420-69F2-F94E-A9F0BE38AED1}"/>
              </a:ext>
            </a:extLst>
          </p:cNvPr>
          <p:cNvSpPr txBox="1">
            <a:spLocks/>
          </p:cNvSpPr>
          <p:nvPr/>
        </p:nvSpPr>
        <p:spPr>
          <a:xfrm>
            <a:off x="5196458" y="5443761"/>
            <a:ext cx="1186587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 (200s)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副标题 2">
            <a:extLst>
              <a:ext uri="{FF2B5EF4-FFF2-40B4-BE49-F238E27FC236}">
                <a16:creationId xmlns:a16="http://schemas.microsoft.com/office/drawing/2014/main" id="{2756730F-FBA5-E613-6715-E4894DC07E57}"/>
              </a:ext>
            </a:extLst>
          </p:cNvPr>
          <p:cNvSpPr txBox="1">
            <a:spLocks/>
          </p:cNvSpPr>
          <p:nvPr/>
        </p:nvSpPr>
        <p:spPr>
          <a:xfrm>
            <a:off x="9459219" y="5380795"/>
            <a:ext cx="1186587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 (220s)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8A742D6-9D4A-F661-6793-6492E5AB81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19" y="1793776"/>
            <a:ext cx="3788552" cy="333579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D70A0C8-0EEC-E0C1-C84F-48684069A1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7108" y="1793776"/>
            <a:ext cx="3777765" cy="338535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1448DD3-A536-9B77-B6B3-959BB592C6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1278" y="1728435"/>
            <a:ext cx="3773203" cy="3343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79990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82311B-FA5E-0499-CB2B-13F382B7E83E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1524000" y="2444834"/>
            <a:ext cx="9144000" cy="2387600"/>
          </a:xfrm>
        </p:spPr>
        <p:txBody>
          <a:bodyPr/>
          <a:lstStyle/>
          <a:p>
            <a:pPr algn="ctr"/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OpenMC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Assignment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4" descr="International Atomic Energy Agency | Atoms for Peace and Development">
            <a:extLst>
              <a:ext uri="{FF2B5EF4-FFF2-40B4-BE49-F238E27FC236}">
                <a16:creationId xmlns:a16="http://schemas.microsoft.com/office/drawing/2014/main" id="{7063B6C3-1B02-8762-D7F3-FB994F4739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102"/>
          <a:stretch/>
        </p:blipFill>
        <p:spPr bwMode="auto">
          <a:xfrm>
            <a:off x="7447280" y="141130"/>
            <a:ext cx="4607885" cy="1046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International Centre for Theoretical Physics (ICTP) - TIB AV-Portal">
            <a:extLst>
              <a:ext uri="{FF2B5EF4-FFF2-40B4-BE49-F238E27FC236}">
                <a16:creationId xmlns:a16="http://schemas.microsoft.com/office/drawing/2014/main" id="{641FFC51-8EBE-234D-732B-2B0FC36638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35" y="141130"/>
            <a:ext cx="4196861" cy="1339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E8F0CFA8-32E0-5245-4B7B-4C0254D7C642}"/>
              </a:ext>
            </a:extLst>
          </p:cNvPr>
          <p:cNvSpPr/>
          <p:nvPr/>
        </p:nvSpPr>
        <p:spPr>
          <a:xfrm>
            <a:off x="-667450" y="6383145"/>
            <a:ext cx="13690993" cy="359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buClr>
                <a:schemeClr val="accent5">
                  <a:lumMod val="75000"/>
                </a:schemeClr>
              </a:buClr>
              <a:buSzPct val="150000"/>
            </a:pPr>
            <a:r>
              <a:rPr lang="en-US" altLang="zh-CN" sz="16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Joint ICTP-IAEA Workshop on Open-Source Nuclear Codes for Reactor Analysis. Trieste, Italy. 7</a:t>
            </a:r>
            <a:r>
              <a:rPr lang="en-US" altLang="zh-CN" sz="1600" baseline="300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th</a:t>
            </a:r>
            <a:r>
              <a:rPr lang="en-US" altLang="zh-CN" sz="16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  Aug 2023 – 11</a:t>
            </a:r>
            <a:r>
              <a:rPr lang="en-US" altLang="zh-CN" sz="1600" baseline="300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th</a:t>
            </a:r>
            <a:r>
              <a:rPr lang="en-US" altLang="zh-CN" sz="16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 Aug 2023</a:t>
            </a:r>
          </a:p>
        </p:txBody>
      </p:sp>
    </p:spTree>
    <p:extLst>
      <p:ext uri="{BB962C8B-B14F-4D97-AF65-F5344CB8AC3E}">
        <p14:creationId xmlns:p14="http://schemas.microsoft.com/office/powerpoint/2010/main" val="35502252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PlaceHolder 1"/>
          <p:cNvSpPr>
            <a:spLocks noGrp="1"/>
          </p:cNvSpPr>
          <p:nvPr>
            <p:ph type="title"/>
          </p:nvPr>
        </p:nvSpPr>
        <p:spPr>
          <a:xfrm>
            <a:off x="609755" y="273423"/>
            <a:ext cx="10970865" cy="1144195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en-IN" sz="5321" spc="-1">
                <a:solidFill>
                  <a:srgbClr val="000000"/>
                </a:solidFill>
                <a:latin typeface="Arial"/>
                <a:ea typeface="DejaVu Sans"/>
              </a:rPr>
              <a:t>Task</a:t>
            </a:r>
            <a:endParaRPr lang="en-IN" sz="5321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6" name="PlaceHolder 2"/>
          <p:cNvSpPr>
            <a:spLocks noGrp="1"/>
          </p:cNvSpPr>
          <p:nvPr>
            <p:ph/>
          </p:nvPr>
        </p:nvSpPr>
        <p:spPr>
          <a:xfrm>
            <a:off x="609755" y="1604399"/>
            <a:ext cx="10970865" cy="1660563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 fontScale="88000"/>
          </a:bodyPr>
          <a:lstStyle/>
          <a:p>
            <a:pPr marL="522461" indent="-391846" algn="ctr">
              <a:spcBef>
                <a:spcPts val="1714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3870" spc="-1">
                <a:solidFill>
                  <a:srgbClr val="000000"/>
                </a:solidFill>
                <a:latin typeface="Arial"/>
                <a:ea typeface="DejaVu Sans"/>
              </a:rPr>
              <a:t>we'll create a pin-cell of the  fuel assembly with addition of water cell surrounding fuel pin to check n-flux with existing material compositions using OpenMC</a:t>
            </a:r>
            <a:endParaRPr lang="en-IN" sz="3870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7" name="文本框 44"/>
          <p:cNvSpPr/>
          <p:nvPr/>
        </p:nvSpPr>
        <p:spPr>
          <a:xfrm>
            <a:off x="653293" y="3918477"/>
            <a:ext cx="10970865" cy="1660563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t">
            <a:normAutofit/>
          </a:bodyPr>
          <a:lstStyle/>
          <a:p>
            <a:pPr marL="522461" indent="-391846" algn="ctr">
              <a:spcBef>
                <a:spcPts val="1714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3144" spc="-1">
                <a:solidFill>
                  <a:srgbClr val="000000"/>
                </a:solidFill>
                <a:latin typeface="Arial"/>
                <a:ea typeface="DejaVu Sans"/>
              </a:rPr>
              <a:t>We will calculate CFR fuel pin composition at higher temp 300 C and see the results of CFR SA fuel pin</a:t>
            </a:r>
            <a:r>
              <a:rPr lang="en-IN" sz="3870" spc="-1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r>
              <a:rPr lang="en-IN" sz="3144" spc="-1">
                <a:solidFill>
                  <a:srgbClr val="000000"/>
                </a:solidFill>
                <a:latin typeface="Arial"/>
                <a:ea typeface="DejaVu Sans"/>
              </a:rPr>
              <a:t>exercise</a:t>
            </a:r>
            <a:endParaRPr lang="en-IN" sz="3144" spc="-1">
              <a:latin typeface="Arial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PlaceHolder 2"/>
          <p:cNvSpPr>
            <a:spLocks noGrp="1"/>
          </p:cNvSpPr>
          <p:nvPr>
            <p:ph/>
          </p:nvPr>
        </p:nvSpPr>
        <p:spPr>
          <a:xfrm>
            <a:off x="609755" y="1604398"/>
            <a:ext cx="10970865" cy="1878257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 fontScale="25000" lnSpcReduction="20000"/>
          </a:bodyPr>
          <a:lstStyle/>
          <a:p>
            <a:pPr marL="522461" indent="-391846">
              <a:spcBef>
                <a:spcPts val="1714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3870" spc="-1" dirty="0">
                <a:solidFill>
                  <a:srgbClr val="000000"/>
                </a:solidFill>
                <a:latin typeface="Arial"/>
                <a:ea typeface="DejaVu Sans"/>
              </a:rPr>
              <a:t>For this example, we'll create a pin-cell of the CEFR fuel assembly with simplified material compositions. More accurate material compositions will be applied as part of the exercise at the end of the day.</a:t>
            </a:r>
            <a:endParaRPr lang="en-IN" sz="3870" spc="-1" dirty="0">
              <a:solidFill>
                <a:srgbClr val="000000"/>
              </a:solidFill>
              <a:latin typeface="Arial"/>
            </a:endParaRPr>
          </a:p>
          <a:p>
            <a:pPr marL="522461" indent="-391846">
              <a:spcBef>
                <a:spcPts val="1714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3870" spc="-1" dirty="0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endParaRPr lang="en-IN" sz="3870" spc="-1" dirty="0">
              <a:solidFill>
                <a:srgbClr val="000000"/>
              </a:solidFill>
              <a:latin typeface="Arial"/>
            </a:endParaRPr>
          </a:p>
          <a:p>
            <a:pPr marL="522461" indent="-391846">
              <a:spcBef>
                <a:spcPts val="1714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3870" spc="-1" dirty="0">
                <a:solidFill>
                  <a:srgbClr val="000000"/>
                </a:solidFill>
                <a:latin typeface="Arial"/>
                <a:ea typeface="DejaVu Sans"/>
              </a:rPr>
              <a:t>UO2</a:t>
            </a:r>
            <a:endParaRPr lang="en-IN" sz="3870" spc="-1" dirty="0">
              <a:solidFill>
                <a:srgbClr val="000000"/>
              </a:solidFill>
              <a:latin typeface="Arial"/>
            </a:endParaRPr>
          </a:p>
          <a:p>
            <a:pPr marL="522461" indent="-391846">
              <a:spcBef>
                <a:spcPts val="1714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3870" spc="-1" dirty="0">
                <a:solidFill>
                  <a:srgbClr val="000000"/>
                </a:solidFill>
                <a:latin typeface="Arial"/>
                <a:ea typeface="DejaVu Sans"/>
              </a:rPr>
              <a:t>Helium</a:t>
            </a:r>
            <a:endParaRPr lang="en-IN" sz="3870" spc="-1" dirty="0">
              <a:solidFill>
                <a:srgbClr val="000000"/>
              </a:solidFill>
              <a:latin typeface="Arial"/>
            </a:endParaRPr>
          </a:p>
          <a:p>
            <a:pPr marL="522461" indent="-391846">
              <a:spcBef>
                <a:spcPts val="1714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3870" spc="-1" dirty="0">
                <a:solidFill>
                  <a:srgbClr val="000000"/>
                </a:solidFill>
                <a:latin typeface="Arial"/>
                <a:ea typeface="DejaVu Sans"/>
              </a:rPr>
              <a:t>Sodium</a:t>
            </a:r>
            <a:endParaRPr lang="en-IN" sz="3870" spc="-1" dirty="0">
              <a:solidFill>
                <a:srgbClr val="000000"/>
              </a:solidFill>
              <a:latin typeface="Arial"/>
            </a:endParaRPr>
          </a:p>
          <a:p>
            <a:pPr marL="522461" indent="-391846">
              <a:spcBef>
                <a:spcPts val="1714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3870" spc="-1" dirty="0">
                <a:solidFill>
                  <a:srgbClr val="000000"/>
                </a:solidFill>
                <a:latin typeface="Arial"/>
                <a:ea typeface="DejaVu Sans"/>
              </a:rPr>
              <a:t>Stainless Steel</a:t>
            </a:r>
            <a:endParaRPr lang="en-IN" sz="3870" spc="-1" dirty="0">
              <a:solidFill>
                <a:srgbClr val="000000"/>
              </a:solidFill>
              <a:latin typeface="Arial"/>
            </a:endParaRPr>
          </a:p>
          <a:p>
            <a:pPr marL="522461" indent="-391846">
              <a:spcBef>
                <a:spcPts val="1714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IN" sz="3870" spc="-1" dirty="0">
                <a:solidFill>
                  <a:srgbClr val="000000"/>
                </a:solidFill>
                <a:latin typeface="Arial"/>
                <a:ea typeface="DejaVu Sans"/>
              </a:rPr>
              <a:t>all at a temperature of 523.15 K.</a:t>
            </a:r>
            <a:endParaRPr lang="en-IN" sz="3870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0" name="文本框 47"/>
          <p:cNvSpPr/>
          <p:nvPr/>
        </p:nvSpPr>
        <p:spPr>
          <a:xfrm>
            <a:off x="5225285" y="1946177"/>
            <a:ext cx="3482220" cy="2407251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08847" tIns="54423" rIns="108847" bIns="54423" anchor="t"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Arial"/>
                <a:ea typeface="DejaVu Sans"/>
              </a:rPr>
              <a:t>The dimensions of our fuel pin will be as follows: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Arial"/>
                <a:ea typeface="DejaVu Sans"/>
              </a:rPr>
              <a:t>Fuel pin center hole radius = 0.08020 cm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Arial"/>
                <a:ea typeface="DejaVu Sans"/>
              </a:rPr>
              <a:t>Fuel outer radius = 0.0.25565 cm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Arial"/>
                <a:ea typeface="DejaVu Sans"/>
              </a:rPr>
              <a:t>Clad inner radius = 0.27112 cm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Arial"/>
                <a:ea typeface="DejaVu Sans"/>
              </a:rPr>
              <a:t>Clad outer radius = 0.30499 cm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Arial"/>
                <a:ea typeface="DejaVu Sans"/>
              </a:rPr>
              <a:t>Fuel pin pitch = 0.695 cm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lang="en-IN" sz="1209" spc="-1">
              <a:latin typeface="Arial"/>
            </a:endParaRPr>
          </a:p>
        </p:txBody>
      </p:sp>
      <p:sp>
        <p:nvSpPr>
          <p:cNvPr id="131" name="文本框 48"/>
          <p:cNvSpPr/>
          <p:nvPr/>
        </p:nvSpPr>
        <p:spPr>
          <a:xfrm>
            <a:off x="330672" y="4299440"/>
            <a:ext cx="7723754" cy="134708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08847" tIns="54423" rIns="108847" bIns="54423" anchor="t"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IN" spc="-1" dirty="0">
                <a:solidFill>
                  <a:srgbClr val="000000"/>
                </a:solidFill>
                <a:latin typeface="Arial"/>
                <a:ea typeface="DejaVu Sans"/>
              </a:rPr>
              <a:t>Introduced a water layer outside Clad </a:t>
            </a:r>
            <a:endParaRPr lang="en-IN" spc="-1" dirty="0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pc="-1" dirty="0" err="1">
                <a:solidFill>
                  <a:srgbClr val="000000"/>
                </a:solidFill>
                <a:latin typeface="Arial"/>
                <a:ea typeface="DejaVu Sans"/>
              </a:rPr>
              <a:t>coolantw_outer_radius</a:t>
            </a:r>
            <a:r>
              <a:rPr lang="en-IN" spc="-1" dirty="0">
                <a:solidFill>
                  <a:srgbClr val="000000"/>
                </a:solidFill>
                <a:latin typeface="Arial"/>
                <a:ea typeface="DejaVu Sans"/>
              </a:rPr>
              <a:t> = </a:t>
            </a:r>
            <a:r>
              <a:rPr lang="en-IN" spc="-1" dirty="0" err="1">
                <a:solidFill>
                  <a:srgbClr val="000000"/>
                </a:solidFill>
                <a:latin typeface="Arial"/>
                <a:ea typeface="DejaVu Sans"/>
              </a:rPr>
              <a:t>openmc.ZCylinder</a:t>
            </a:r>
            <a:r>
              <a:rPr lang="en-IN" spc="-1" dirty="0">
                <a:solidFill>
                  <a:srgbClr val="000000"/>
                </a:solidFill>
                <a:latin typeface="Arial"/>
                <a:ea typeface="DejaVu Sans"/>
              </a:rPr>
              <a:t>(r=0.315)</a:t>
            </a:r>
            <a:endParaRPr lang="en-IN" spc="-1" dirty="0">
              <a:latin typeface="Arial"/>
            </a:endParaRPr>
          </a:p>
        </p:txBody>
      </p:sp>
      <p:pic>
        <p:nvPicPr>
          <p:cNvPr id="132" name="图片 49"/>
          <p:cNvPicPr/>
          <p:nvPr/>
        </p:nvPicPr>
        <p:blipFill>
          <a:blip r:embed="rId2"/>
          <a:stretch/>
        </p:blipFill>
        <p:spPr>
          <a:xfrm>
            <a:off x="8568617" y="3882775"/>
            <a:ext cx="2533513" cy="2429891"/>
          </a:xfrm>
          <a:prstGeom prst="rect">
            <a:avLst/>
          </a:prstGeom>
          <a:ln w="0">
            <a:noFill/>
          </a:ln>
        </p:spPr>
      </p:pic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DC4BE67E-DFE4-88D9-6A56-E4A80D89B7C1}"/>
              </a:ext>
            </a:extLst>
          </p:cNvPr>
          <p:cNvCxnSpPr/>
          <p:nvPr/>
        </p:nvCxnSpPr>
        <p:spPr>
          <a:xfrm>
            <a:off x="0" y="94957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副标题 2">
            <a:extLst>
              <a:ext uri="{FF2B5EF4-FFF2-40B4-BE49-F238E27FC236}">
                <a16:creationId xmlns:a16="http://schemas.microsoft.com/office/drawing/2014/main" id="{3A46C9C1-B84D-7BCC-FF86-DBBD5B1A4B93}"/>
              </a:ext>
            </a:extLst>
          </p:cNvPr>
          <p:cNvSpPr txBox="1">
            <a:spLocks/>
          </p:cNvSpPr>
          <p:nvPr/>
        </p:nvSpPr>
        <p:spPr>
          <a:xfrm>
            <a:off x="0" y="262473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sk 1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PlaceHolder 1"/>
          <p:cNvSpPr>
            <a:spLocks noGrp="1"/>
          </p:cNvSpPr>
          <p:nvPr>
            <p:ph type="title"/>
          </p:nvPr>
        </p:nvSpPr>
        <p:spPr>
          <a:xfrm>
            <a:off x="109728" y="987470"/>
            <a:ext cx="5418804" cy="596915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>
              <a:lnSpc>
                <a:spcPct val="90000"/>
              </a:lnSpc>
              <a:buNone/>
            </a:pPr>
            <a:r>
              <a:rPr lang="en-IN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ange in </a:t>
            </a:r>
            <a:r>
              <a:rPr lang="en-IN" sz="2400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eff</a:t>
            </a:r>
            <a:r>
              <a:rPr lang="en-IN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d neutron spectrum</a:t>
            </a:r>
          </a:p>
        </p:txBody>
      </p:sp>
      <p:sp>
        <p:nvSpPr>
          <p:cNvPr id="134" name="PlaceHolder 2"/>
          <p:cNvSpPr>
            <a:spLocks noGrp="1"/>
          </p:cNvSpPr>
          <p:nvPr>
            <p:ph/>
          </p:nvPr>
        </p:nvSpPr>
        <p:spPr>
          <a:xfrm>
            <a:off x="554472" y="1974835"/>
            <a:ext cx="10970865" cy="3976383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marL="130615" indent="0">
              <a:spcBef>
                <a:spcPts val="1714"/>
              </a:spcBef>
              <a:buClr>
                <a:srgbClr val="000000"/>
              </a:buClr>
              <a:buSzPct val="45000"/>
              <a:buNone/>
            </a:pPr>
            <a:r>
              <a:rPr lang="en-IN" sz="2400" spc="-1" dirty="0">
                <a:solidFill>
                  <a:srgbClr val="000000"/>
                </a:solidFill>
                <a:latin typeface="Arial"/>
                <a:ea typeface="DejaVu Sans"/>
              </a:rPr>
              <a:t>with water layer</a:t>
            </a:r>
            <a:endParaRPr lang="en-IN" sz="2400" spc="-1" dirty="0">
              <a:solidFill>
                <a:srgbClr val="000000"/>
              </a:solidFill>
              <a:latin typeface="Arial"/>
            </a:endParaRPr>
          </a:p>
          <a:p>
            <a:pPr>
              <a:spcBef>
                <a:spcPts val="1714"/>
              </a:spcBef>
              <a:buNone/>
            </a:pPr>
            <a:endParaRPr lang="en-IN" sz="1800" spc="-1" dirty="0">
              <a:solidFill>
                <a:srgbClr val="000000"/>
              </a:solidFill>
              <a:latin typeface="Arial"/>
            </a:endParaRPr>
          </a:p>
          <a:p>
            <a:pPr>
              <a:spcBef>
                <a:spcPts val="1714"/>
              </a:spcBef>
              <a:buNone/>
            </a:pPr>
            <a:endParaRPr lang="en-IN" sz="1800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5" name="文本框 52"/>
          <p:cNvSpPr/>
          <p:nvPr/>
        </p:nvSpPr>
        <p:spPr>
          <a:xfrm>
            <a:off x="772166" y="2704107"/>
            <a:ext cx="5877280" cy="1321833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08847" tIns="54423" rIns="108847" bIns="54423" anchor="t"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Courier New"/>
                <a:ea typeface="DejaVu Sans"/>
              </a:rPr>
              <a:t>============================&gt;     RESULTS     &lt;============================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Courier New"/>
                <a:ea typeface="DejaVu Sans"/>
              </a:rPr>
              <a:t> k-effective (Collision)     = 1.00676 +/- 0.00445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Courier New"/>
                <a:ea typeface="DejaVu Sans"/>
              </a:rPr>
              <a:t> k-effective (Track-length)  = 1.00711 +/- 0.00435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Courier New"/>
                <a:ea typeface="DejaVu Sans"/>
              </a:rPr>
              <a:t> k-effective (Absorption)    = 1.00287 +/- 0.00615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Courier New"/>
                <a:ea typeface="DejaVu Sans"/>
              </a:rPr>
              <a:t> Combined k-effective        = 1.00563 +/- 0.00350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Courier New"/>
                <a:ea typeface="DejaVu Sans"/>
              </a:rPr>
              <a:t> Leakage Fraction            = 0.52429 +/- 0.00277</a:t>
            </a:r>
            <a:endParaRPr lang="en-IN" sz="1209" spc="-1">
              <a:latin typeface="Arial"/>
            </a:endParaRPr>
          </a:p>
        </p:txBody>
      </p:sp>
      <p:sp>
        <p:nvSpPr>
          <p:cNvPr id="136" name="文本框 53"/>
          <p:cNvSpPr/>
          <p:nvPr/>
        </p:nvSpPr>
        <p:spPr>
          <a:xfrm>
            <a:off x="989859" y="5159686"/>
            <a:ext cx="5659587" cy="1321833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08847" tIns="54423" rIns="108847" bIns="54423" anchor="t"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Courier New"/>
                <a:ea typeface="DejaVu Sans"/>
              </a:rPr>
              <a:t>============================&gt;     RESULTS     &lt;============================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Courier New"/>
                <a:ea typeface="DejaVu Sans"/>
              </a:rPr>
              <a:t> k-effective (Collision)     = 2.00489 +/- 0.00752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Courier New"/>
                <a:ea typeface="DejaVu Sans"/>
              </a:rPr>
              <a:t> k-effective (Track-length)  = 2.00193 +/- 0.00789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Courier New"/>
                <a:ea typeface="DejaVu Sans"/>
              </a:rPr>
              <a:t> k-effective (Absorption)    = 2.00574 +/- 0.00211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Courier New"/>
                <a:ea typeface="DejaVu Sans"/>
              </a:rPr>
              <a:t> Combined k-effective        = 2.00598 +/- 0.00184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Courier New"/>
                <a:ea typeface="DejaVu Sans"/>
              </a:rPr>
              <a:t> Leakage Fraction            = 0.00000 +/- 0.00000</a:t>
            </a:r>
            <a:endParaRPr lang="en-IN" sz="1209" spc="-1">
              <a:latin typeface="Arial"/>
            </a:endParaRPr>
          </a:p>
        </p:txBody>
      </p:sp>
      <p:sp>
        <p:nvSpPr>
          <p:cNvPr id="137" name="文本框 54"/>
          <p:cNvSpPr/>
          <p:nvPr/>
        </p:nvSpPr>
        <p:spPr>
          <a:xfrm>
            <a:off x="554472" y="4497462"/>
            <a:ext cx="3506084" cy="418842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08847" tIns="54423" rIns="108847" bIns="54423" anchor="t"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IN" sz="2400" spc="-1" dirty="0">
                <a:solidFill>
                  <a:srgbClr val="000000"/>
                </a:solidFill>
                <a:latin typeface="Arial"/>
                <a:ea typeface="DejaVu Sans"/>
              </a:rPr>
              <a:t>With original problem</a:t>
            </a:r>
            <a:endParaRPr lang="en-IN" sz="2400" spc="-1" dirty="0">
              <a:latin typeface="Arial"/>
            </a:endParaRPr>
          </a:p>
        </p:txBody>
      </p:sp>
      <p:pic>
        <p:nvPicPr>
          <p:cNvPr id="138" name="图片 55"/>
          <p:cNvPicPr/>
          <p:nvPr/>
        </p:nvPicPr>
        <p:blipFill>
          <a:blip r:embed="rId2"/>
          <a:stretch/>
        </p:blipFill>
        <p:spPr>
          <a:xfrm rot="15000">
            <a:off x="7584554" y="1101143"/>
            <a:ext cx="3610800" cy="2779433"/>
          </a:xfrm>
          <a:prstGeom prst="rect">
            <a:avLst/>
          </a:prstGeom>
          <a:ln w="0">
            <a:noFill/>
          </a:ln>
        </p:spPr>
      </p:pic>
      <p:pic>
        <p:nvPicPr>
          <p:cNvPr id="139" name="图片 56"/>
          <p:cNvPicPr/>
          <p:nvPr/>
        </p:nvPicPr>
        <p:blipFill>
          <a:blip r:embed="rId3"/>
          <a:stretch/>
        </p:blipFill>
        <p:spPr>
          <a:xfrm>
            <a:off x="7737910" y="3963026"/>
            <a:ext cx="3463491" cy="2702765"/>
          </a:xfrm>
          <a:prstGeom prst="rect">
            <a:avLst/>
          </a:prstGeom>
          <a:ln w="0">
            <a:noFill/>
          </a:ln>
        </p:spPr>
      </p:pic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2818E8F3-910E-21EF-5A92-15B70821CA4C}"/>
              </a:ext>
            </a:extLst>
          </p:cNvPr>
          <p:cNvCxnSpPr/>
          <p:nvPr/>
        </p:nvCxnSpPr>
        <p:spPr>
          <a:xfrm>
            <a:off x="0" y="94957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副标题 2">
            <a:extLst>
              <a:ext uri="{FF2B5EF4-FFF2-40B4-BE49-F238E27FC236}">
                <a16:creationId xmlns:a16="http://schemas.microsoft.com/office/drawing/2014/main" id="{1E54BB52-2C92-E305-FCB6-26AF3DD3DE19}"/>
              </a:ext>
            </a:extLst>
          </p:cNvPr>
          <p:cNvSpPr txBox="1">
            <a:spLocks/>
          </p:cNvSpPr>
          <p:nvPr/>
        </p:nvSpPr>
        <p:spPr>
          <a:xfrm>
            <a:off x="0" y="262473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sk 1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" name="表格 3"/>
          <p:cNvGraphicFramePr/>
          <p:nvPr/>
        </p:nvGraphicFramePr>
        <p:xfrm>
          <a:off x="484363" y="1584371"/>
          <a:ext cx="6039244" cy="2858088"/>
        </p:xfrm>
        <a:graphic>
          <a:graphicData uri="http://schemas.openxmlformats.org/drawingml/2006/table">
            <a:tbl>
              <a:tblPr/>
              <a:tblGrid>
                <a:gridCol w="1163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46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91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79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37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4235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2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Isotope</a:t>
                      </a:r>
                      <a:endParaRPr lang="en-IN" sz="22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B3B3B3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ass density, g/cm^3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B3B3B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039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1000" b="0" strike="noStrike" spc="-1">
                        <a:latin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1000" b="0" strike="noStrike" spc="-1">
                        <a:latin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1000" b="0" strike="noStrike" spc="-1">
                        <a:latin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0 C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50 C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00C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50C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549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U235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.89831812866023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.853775E+00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.844152E+00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.834549E+00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549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U238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29148055882422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266624E+00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261254E+00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255895E+00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549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O16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2565205522629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247032E+00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244981E+00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242936E+00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235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otal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0.4463192397474</a:t>
                      </a:r>
                      <a:endParaRPr lang="en-IN" sz="1000" b="0" strike="noStrike" spc="-1" dirty="0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2200" dirty="0"/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2200" dirty="0"/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2200" dirty="0"/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69" name="表格 5"/>
          <p:cNvGraphicFramePr/>
          <p:nvPr>
            <p:extLst>
              <p:ext uri="{D42A27DB-BD31-4B8C-83A1-F6EECF244321}">
                <p14:modId xmlns:p14="http://schemas.microsoft.com/office/powerpoint/2010/main" val="4290364214"/>
              </p:ext>
            </p:extLst>
          </p:nvPr>
        </p:nvGraphicFramePr>
        <p:xfrm>
          <a:off x="6883182" y="1584371"/>
          <a:ext cx="4527583" cy="2517838"/>
        </p:xfrm>
        <a:graphic>
          <a:graphicData uri="http://schemas.openxmlformats.org/drawingml/2006/table">
            <a:tbl>
              <a:tblPr/>
              <a:tblGrid>
                <a:gridCol w="1170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9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1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07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2630">
                <a:tc grid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1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D, #/barn·cm</a:t>
                      </a:r>
                      <a:endParaRPr lang="en-IN" sz="1100" b="0" strike="noStrike" spc="-1" dirty="0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B3B3B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1100" b="0" strike="noStrike" spc="-1">
                        <a:latin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1100" b="0" strike="noStrike" spc="-1">
                        <a:latin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11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B3B3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107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1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0 C</a:t>
                      </a:r>
                      <a:endParaRPr lang="en-IN" sz="11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1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50 C</a:t>
                      </a:r>
                      <a:endParaRPr lang="en-IN" sz="11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1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00 C</a:t>
                      </a:r>
                      <a:endParaRPr lang="en-IN" sz="11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1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50C</a:t>
                      </a:r>
                      <a:endParaRPr lang="en-IN" sz="11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021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1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5112E-02</a:t>
                      </a:r>
                      <a:endParaRPr lang="en-IN" sz="11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1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4998E-02</a:t>
                      </a:r>
                      <a:endParaRPr lang="en-IN" sz="11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1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4973E-02</a:t>
                      </a:r>
                      <a:endParaRPr lang="en-IN" sz="11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1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4949E-02</a:t>
                      </a:r>
                      <a:endParaRPr lang="en-IN" sz="11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021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1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8.3267E-03</a:t>
                      </a:r>
                      <a:endParaRPr lang="en-IN" sz="11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1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8.2638E-03</a:t>
                      </a:r>
                      <a:endParaRPr lang="en-IN" sz="11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1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8.2502E-03</a:t>
                      </a:r>
                      <a:endParaRPr lang="en-IN" sz="11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1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8.2367E-03</a:t>
                      </a:r>
                      <a:endParaRPr lang="en-IN" sz="11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CC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37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.7308E-02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.6951E-02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.6874E-02</a:t>
                      </a:r>
                      <a:endParaRPr lang="en-IN" sz="1000" b="0" strike="noStrike" spc="-1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10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.6797E-02</a:t>
                      </a:r>
                      <a:endParaRPr lang="en-IN" sz="1000" b="0" strike="noStrike" spc="-1" dirty="0">
                        <a:latin typeface="Times New Roman"/>
                      </a:endParaRPr>
                    </a:p>
                  </a:txBody>
                  <a:tcPr marL="108847" marR="108847" marT="55294" marB="55294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0" name="文本框 4"/>
          <p:cNvSpPr/>
          <p:nvPr/>
        </p:nvSpPr>
        <p:spPr>
          <a:xfrm>
            <a:off x="581455" y="4510602"/>
            <a:ext cx="5296039" cy="1321833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08847" tIns="54423" rIns="108847" bIns="54423" anchor="t"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Courier New"/>
                <a:ea typeface="DejaVu Sans"/>
              </a:rPr>
              <a:t>===========================&gt;     RESULTS     &lt;============================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Courier New"/>
                <a:ea typeface="DejaVu Sans"/>
              </a:rPr>
              <a:t> k-effective (Collision)     = 2.01534 +/- 0.00911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Courier New"/>
                <a:ea typeface="DejaVu Sans"/>
              </a:rPr>
              <a:t> k-effective (Track-length)  = 2.01070 +/- 0.00926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Courier New"/>
                <a:ea typeface="DejaVu Sans"/>
              </a:rPr>
              <a:t> k-effective (Absorption)    = 2.00597 +/- 0.00239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Courier New"/>
                <a:ea typeface="DejaVu Sans"/>
              </a:rPr>
              <a:t> Combined k-effective        = 2.00747 +/- 0.00194</a:t>
            </a:r>
            <a:endParaRPr lang="en-IN" sz="1209" spc="-1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lang="en-IN" sz="1209" spc="-1">
                <a:solidFill>
                  <a:srgbClr val="000000"/>
                </a:solidFill>
                <a:latin typeface="Courier New"/>
                <a:ea typeface="DejaVu Sans"/>
              </a:rPr>
              <a:t> Leakage Fraction            = 0.00000 +/- 0.00000</a:t>
            </a:r>
            <a:endParaRPr lang="en-IN" sz="1209" spc="-1">
              <a:latin typeface="Arial"/>
            </a:endParaRPr>
          </a:p>
        </p:txBody>
      </p:sp>
      <p:pic>
        <p:nvPicPr>
          <p:cNvPr id="171" name="图片 3"/>
          <p:cNvPicPr/>
          <p:nvPr/>
        </p:nvPicPr>
        <p:blipFill>
          <a:blip r:embed="rId2"/>
          <a:stretch/>
        </p:blipFill>
        <p:spPr>
          <a:xfrm>
            <a:off x="7246784" y="4339060"/>
            <a:ext cx="3202267" cy="2626686"/>
          </a:xfrm>
          <a:prstGeom prst="rect">
            <a:avLst/>
          </a:prstGeom>
          <a:ln w="0">
            <a:noFill/>
          </a:ln>
        </p:spPr>
      </p:pic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43B5A004-F09F-73B5-2200-E6431D88B43F}"/>
              </a:ext>
            </a:extLst>
          </p:cNvPr>
          <p:cNvCxnSpPr/>
          <p:nvPr/>
        </p:nvCxnSpPr>
        <p:spPr>
          <a:xfrm>
            <a:off x="0" y="94957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副标题 2">
            <a:extLst>
              <a:ext uri="{FF2B5EF4-FFF2-40B4-BE49-F238E27FC236}">
                <a16:creationId xmlns:a16="http://schemas.microsoft.com/office/drawing/2014/main" id="{537F51E8-C0C5-195E-8B1C-DE8246F28FC3}"/>
              </a:ext>
            </a:extLst>
          </p:cNvPr>
          <p:cNvSpPr txBox="1">
            <a:spLocks/>
          </p:cNvSpPr>
          <p:nvPr/>
        </p:nvSpPr>
        <p:spPr>
          <a:xfrm>
            <a:off x="-1" y="262473"/>
            <a:ext cx="11283519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sk 2: CFR fuel pin composition at higher temp 300 C 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650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82311B-FA5E-0499-CB2B-13F382B7E83E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1524000" y="2444834"/>
            <a:ext cx="9144000" cy="2387600"/>
          </a:xfrm>
        </p:spPr>
        <p:txBody>
          <a:bodyPr/>
          <a:lstStyle/>
          <a:p>
            <a:pPr algn="ctr"/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GeN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-Foam Assignment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4" descr="International Atomic Energy Agency | Atoms for Peace and Development">
            <a:extLst>
              <a:ext uri="{FF2B5EF4-FFF2-40B4-BE49-F238E27FC236}">
                <a16:creationId xmlns:a16="http://schemas.microsoft.com/office/drawing/2014/main" id="{7063B6C3-1B02-8762-D7F3-FB994F4739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102"/>
          <a:stretch/>
        </p:blipFill>
        <p:spPr bwMode="auto">
          <a:xfrm>
            <a:off x="7447280" y="141130"/>
            <a:ext cx="4607885" cy="1046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International Centre for Theoretical Physics (ICTP) - TIB AV-Portal">
            <a:extLst>
              <a:ext uri="{FF2B5EF4-FFF2-40B4-BE49-F238E27FC236}">
                <a16:creationId xmlns:a16="http://schemas.microsoft.com/office/drawing/2014/main" id="{641FFC51-8EBE-234D-732B-2B0FC36638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35" y="141130"/>
            <a:ext cx="4196861" cy="1339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E8F0CFA8-32E0-5245-4B7B-4C0254D7C642}"/>
              </a:ext>
            </a:extLst>
          </p:cNvPr>
          <p:cNvSpPr/>
          <p:nvPr/>
        </p:nvSpPr>
        <p:spPr>
          <a:xfrm>
            <a:off x="-667450" y="6383145"/>
            <a:ext cx="13690993" cy="359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buClr>
                <a:schemeClr val="accent5">
                  <a:lumMod val="75000"/>
                </a:schemeClr>
              </a:buClr>
              <a:buSzPct val="150000"/>
            </a:pPr>
            <a:r>
              <a:rPr lang="en-US" altLang="zh-CN" sz="16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Joint ICTP-IAEA Workshop on Open-Source Nuclear Codes for Reactor Analysis. Trieste, Italy. 7</a:t>
            </a:r>
            <a:r>
              <a:rPr lang="en-US" altLang="zh-CN" sz="1600" baseline="300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th</a:t>
            </a:r>
            <a:r>
              <a:rPr lang="en-US" altLang="zh-CN" sz="16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  Aug 2023 – 11</a:t>
            </a:r>
            <a:r>
              <a:rPr lang="en-US" altLang="zh-CN" sz="1600" baseline="300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th</a:t>
            </a:r>
            <a:r>
              <a:rPr lang="en-US" altLang="zh-CN" sz="16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 Aug 2023</a:t>
            </a:r>
          </a:p>
        </p:txBody>
      </p:sp>
    </p:spTree>
    <p:extLst>
      <p:ext uri="{BB962C8B-B14F-4D97-AF65-F5344CB8AC3E}">
        <p14:creationId xmlns:p14="http://schemas.microsoft.com/office/powerpoint/2010/main" val="35351417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文本框 3"/>
          <p:cNvSpPr/>
          <p:nvPr/>
        </p:nvSpPr>
        <p:spPr>
          <a:xfrm>
            <a:off x="910331" y="1202137"/>
            <a:ext cx="9211904" cy="1785048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08847" tIns="54423" rIns="108847" bIns="54423" anchor="t">
            <a:spAutoFit/>
          </a:bodyPr>
          <a:lstStyle/>
          <a:p>
            <a:pPr marL="345695" indent="-345695">
              <a:buClr>
                <a:srgbClr val="000000"/>
              </a:buClr>
              <a:buFont typeface="Wingdings" charset="2"/>
              <a:buChar char=""/>
            </a:pPr>
            <a:r>
              <a:rPr lang="en-US" sz="2177" spc="-1" dirty="0">
                <a:solidFill>
                  <a:srgbClr val="000000"/>
                </a:solidFill>
                <a:latin typeface="Arial"/>
                <a:ea typeface="DejaVu Sans"/>
              </a:rPr>
              <a:t>We calculate all the atom density and geometry expansion</a:t>
            </a:r>
            <a:endParaRPr lang="en-IN" sz="2177" spc="-1" dirty="0">
              <a:latin typeface="Arial"/>
            </a:endParaRPr>
          </a:p>
          <a:p>
            <a:pPr marL="345695" indent="-345695">
              <a:buClr>
                <a:srgbClr val="000000"/>
              </a:buClr>
              <a:buFont typeface="Wingdings" charset="2"/>
              <a:buChar char=""/>
            </a:pPr>
            <a:r>
              <a:rPr lang="en-US" sz="2177" spc="-1" dirty="0">
                <a:solidFill>
                  <a:srgbClr val="000000"/>
                </a:solidFill>
                <a:latin typeface="Arial"/>
                <a:ea typeface="DejaVu Sans"/>
              </a:rPr>
              <a:t>Based on the provided single assembly exercise, we extend it to a small core with seven assemblies and a reflective boundary condition</a:t>
            </a:r>
            <a:endParaRPr lang="en-IN" sz="2177" spc="-1" dirty="0">
              <a:latin typeface="Arial"/>
            </a:endParaRPr>
          </a:p>
          <a:p>
            <a:pPr marL="345695" indent="-345695">
              <a:buClr>
                <a:srgbClr val="000000"/>
              </a:buClr>
              <a:buFont typeface="Wingdings" charset="2"/>
              <a:buChar char=""/>
            </a:pPr>
            <a:r>
              <a:rPr lang="en-US" sz="2177" spc="-1" dirty="0">
                <a:solidFill>
                  <a:srgbClr val="000000"/>
                </a:solidFill>
                <a:latin typeface="Arial"/>
                <a:ea typeface="DejaVu Sans"/>
              </a:rPr>
              <a:t>We plot the each pins power and blanket power of the seven subassemblies, and also the flux</a:t>
            </a:r>
            <a:endParaRPr lang="en-IN" sz="2177" spc="-1" dirty="0">
              <a:latin typeface="Arial"/>
            </a:endParaRPr>
          </a:p>
        </p:txBody>
      </p:sp>
      <p:pic>
        <p:nvPicPr>
          <p:cNvPr id="142" name="图片 4"/>
          <p:cNvPicPr/>
          <p:nvPr/>
        </p:nvPicPr>
        <p:blipFill>
          <a:blip r:embed="rId2"/>
          <a:stretch/>
        </p:blipFill>
        <p:spPr>
          <a:xfrm>
            <a:off x="783474" y="3530112"/>
            <a:ext cx="8650691" cy="1600916"/>
          </a:xfrm>
          <a:prstGeom prst="rect">
            <a:avLst/>
          </a:prstGeom>
          <a:ln w="0">
            <a:noFill/>
          </a:ln>
        </p:spPr>
      </p:pic>
      <p:sp>
        <p:nvSpPr>
          <p:cNvPr id="143" name="文本框 5"/>
          <p:cNvSpPr/>
          <p:nvPr/>
        </p:nvSpPr>
        <p:spPr>
          <a:xfrm>
            <a:off x="3658330" y="3083406"/>
            <a:ext cx="2934474" cy="444937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08847" tIns="54423" rIns="108847" bIns="54423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2177" spc="-1">
                <a:solidFill>
                  <a:srgbClr val="000000"/>
                </a:solidFill>
                <a:latin typeface="Arial"/>
                <a:ea typeface="DejaVu Sans"/>
              </a:rPr>
              <a:t>Seven subassemblies</a:t>
            </a:r>
            <a:endParaRPr lang="en-IN" sz="2177" spc="-1">
              <a:latin typeface="Arial"/>
            </a:endParaRPr>
          </a:p>
        </p:txBody>
      </p:sp>
      <p:pic>
        <p:nvPicPr>
          <p:cNvPr id="144" name="图片 6"/>
          <p:cNvPicPr/>
          <p:nvPr/>
        </p:nvPicPr>
        <p:blipFill>
          <a:blip r:embed="rId3"/>
          <a:stretch/>
        </p:blipFill>
        <p:spPr>
          <a:xfrm>
            <a:off x="1917220" y="5673955"/>
            <a:ext cx="5730555" cy="1301370"/>
          </a:xfrm>
          <a:prstGeom prst="rect">
            <a:avLst/>
          </a:prstGeom>
          <a:ln w="0">
            <a:noFill/>
          </a:ln>
        </p:spPr>
      </p:pic>
      <p:sp>
        <p:nvSpPr>
          <p:cNvPr id="145" name="文本框 7"/>
          <p:cNvSpPr/>
          <p:nvPr/>
        </p:nvSpPr>
        <p:spPr>
          <a:xfrm>
            <a:off x="3443685" y="5171519"/>
            <a:ext cx="2873431" cy="444937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08847" tIns="54423" rIns="108847" bIns="54423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2177" spc="-1">
                <a:solidFill>
                  <a:srgbClr val="000000"/>
                </a:solidFill>
                <a:latin typeface="Arial"/>
                <a:ea typeface="DejaVu Sans"/>
              </a:rPr>
              <a:t>single subassemblies</a:t>
            </a:r>
            <a:endParaRPr lang="en-IN" sz="2177" spc="-1">
              <a:latin typeface="Arial"/>
            </a:endParaRPr>
          </a:p>
        </p:txBody>
      </p:sp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DABA86A5-88AA-92D2-0DB0-49EB2A7D5E82}"/>
              </a:ext>
            </a:extLst>
          </p:cNvPr>
          <p:cNvCxnSpPr/>
          <p:nvPr/>
        </p:nvCxnSpPr>
        <p:spPr>
          <a:xfrm>
            <a:off x="0" y="94957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副标题 2">
            <a:extLst>
              <a:ext uri="{FF2B5EF4-FFF2-40B4-BE49-F238E27FC236}">
                <a16:creationId xmlns:a16="http://schemas.microsoft.com/office/drawing/2014/main" id="{D38AE466-58D1-E374-F924-0904279C6128}"/>
              </a:ext>
            </a:extLst>
          </p:cNvPr>
          <p:cNvSpPr txBox="1">
            <a:spLocks/>
          </p:cNvSpPr>
          <p:nvPr/>
        </p:nvSpPr>
        <p:spPr>
          <a:xfrm>
            <a:off x="0" y="262473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sk 3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" name="表格 2"/>
          <p:cNvGraphicFramePr/>
          <p:nvPr/>
        </p:nvGraphicFramePr>
        <p:xfrm>
          <a:off x="404253" y="4504943"/>
          <a:ext cx="7184745" cy="2193331"/>
        </p:xfrm>
        <a:graphic>
          <a:graphicData uri="http://schemas.openxmlformats.org/drawingml/2006/table">
            <a:tbl>
              <a:tblPr/>
              <a:tblGrid>
                <a:gridCol w="18599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862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51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97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36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3333">
                <a:tc grid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Blanket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Isotope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ass density, g/cm^3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D, #/barn·cm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0 C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50 C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0 C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50 C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U235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4104166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.075977E-02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0517E-04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0445E-04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U238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.172811006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.109809E+00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3506E-02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3050E-02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O16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255874795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247249E+00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2182E-03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.6943E-02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otal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0.46972746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47" name="表格 4"/>
          <p:cNvGraphicFramePr/>
          <p:nvPr/>
        </p:nvGraphicFramePr>
        <p:xfrm>
          <a:off x="404253" y="1124603"/>
          <a:ext cx="7184746" cy="2396076"/>
        </p:xfrm>
        <a:graphic>
          <a:graphicData uri="http://schemas.openxmlformats.org/drawingml/2006/table">
            <a:tbl>
              <a:tblPr/>
              <a:tblGrid>
                <a:gridCol w="1436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6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6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36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76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3333">
                <a:tc grid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等线"/>
                          <a:ea typeface="等线"/>
                        </a:rPr>
                        <a:t>Fuel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6078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Isotope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ass density, g/cm^3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D, #/barn·cm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0 C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50 C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0 C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50 C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U235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.898318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.853775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15112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14998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U238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291481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266624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08327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08264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O16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256521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247032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47308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46951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otal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0.44632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660" marR="5660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DB5A8EF9-3F57-1380-67F3-E9AC78A6C67F}"/>
              </a:ext>
            </a:extLst>
          </p:cNvPr>
          <p:cNvCxnSpPr/>
          <p:nvPr/>
        </p:nvCxnSpPr>
        <p:spPr>
          <a:xfrm>
            <a:off x="0" y="94957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副标题 2">
            <a:extLst>
              <a:ext uri="{FF2B5EF4-FFF2-40B4-BE49-F238E27FC236}">
                <a16:creationId xmlns:a16="http://schemas.microsoft.com/office/drawing/2014/main" id="{F0EAB6DE-10B2-F8FF-6556-70409FEA1293}"/>
              </a:ext>
            </a:extLst>
          </p:cNvPr>
          <p:cNvSpPr txBox="1">
            <a:spLocks/>
          </p:cNvSpPr>
          <p:nvPr/>
        </p:nvSpPr>
        <p:spPr>
          <a:xfrm>
            <a:off x="0" y="262473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sk 3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" name="表格 2"/>
          <p:cNvGraphicFramePr/>
          <p:nvPr>
            <p:extLst>
              <p:ext uri="{D42A27DB-BD31-4B8C-83A1-F6EECF244321}">
                <p14:modId xmlns:p14="http://schemas.microsoft.com/office/powerpoint/2010/main" val="1210640046"/>
              </p:ext>
            </p:extLst>
          </p:nvPr>
        </p:nvGraphicFramePr>
        <p:xfrm>
          <a:off x="557731" y="507587"/>
          <a:ext cx="10858687" cy="6012553"/>
        </p:xfrm>
        <a:graphic>
          <a:graphicData uri="http://schemas.openxmlformats.org/drawingml/2006/table">
            <a:tbl>
              <a:tblPr/>
              <a:tblGrid>
                <a:gridCol w="11955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0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79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79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50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934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997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5385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5385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16150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21176"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Element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Relative mass,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Isotope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A, g/mol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atural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Average atomic mass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Density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D, #/barn·cm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434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w%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5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0 ℃ 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50 ℃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1176">
                <a:tc grid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7.9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7.8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7.9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7.871827E+0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1176"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Fe 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8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64.24</a:t>
                      </a:r>
                      <a:endParaRPr lang="en-IN" sz="8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Fe-5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3.9396089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584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5.845144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.11992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.056861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22711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18736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Fe-5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5.9349363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9175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.06587E-0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.00347E-0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Fe-5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6.9353928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211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16993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15552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Fe-5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7.9332744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028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55696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53778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1176"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Cr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8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6.25</a:t>
                      </a:r>
                      <a:endParaRPr lang="en-IN" sz="8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Cr-5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9.9460418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434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1.996131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29512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2791718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6.51750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6.43722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Cr-5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1.9405062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8378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25684E-0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24135E-0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Cr-5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2.9406481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9501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42515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40760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Cr-5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3.9388791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236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54750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50380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1176"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i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4.7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i-5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7.93534241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6807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8.6933471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17557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16109442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8.21131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8.11016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i-6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9.9307858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2622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16297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12400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i-61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60.9310555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11399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37492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35799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i-6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61.9283453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3634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.38398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.32998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i-6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63.9279668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0925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11632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10257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21176">
                <a:tc rowSpan="7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o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 rowSpan="7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8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2</a:t>
                      </a:r>
                      <a:endParaRPr lang="en-IN" sz="8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o-9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1.9068079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145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7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5.959788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 rowSpan="7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1753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 rowSpan="7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17318019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59885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57916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o-9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3.905084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91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00685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.94445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o-9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4.9058387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158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74300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72153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o-9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5.90467612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166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83433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81174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o-9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6.9060181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9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05636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04335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o-9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7.9054048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243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68382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65077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o-10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9.907471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98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08057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06726E-04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221176">
                <a:tc gridSpan="10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8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82657557"/>
                  </a:ext>
                </a:extLst>
              </a:tr>
            </a:tbl>
          </a:graphicData>
        </a:graphic>
      </p:graphicFrame>
      <p:sp>
        <p:nvSpPr>
          <p:cNvPr id="149" name="文本框 1"/>
          <p:cNvSpPr/>
          <p:nvPr/>
        </p:nvSpPr>
        <p:spPr>
          <a:xfrm>
            <a:off x="5423291" y="62650"/>
            <a:ext cx="1127569" cy="444937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08847" tIns="54423" rIns="108847" bIns="54423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2177" b="1" spc="-1" dirty="0">
                <a:solidFill>
                  <a:srgbClr val="000000"/>
                </a:solidFill>
                <a:latin typeface="TimesNewRomanPS-BoldMT"/>
                <a:ea typeface="DejaVu Sans"/>
              </a:rPr>
              <a:t>15-15Ti</a:t>
            </a:r>
            <a:endParaRPr lang="en-IN" sz="2177" spc="-1" dirty="0">
              <a:latin typeface="Arial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" name="表格 2"/>
          <p:cNvGraphicFramePr/>
          <p:nvPr>
            <p:extLst>
              <p:ext uri="{D42A27DB-BD31-4B8C-83A1-F6EECF244321}">
                <p14:modId xmlns:p14="http://schemas.microsoft.com/office/powerpoint/2010/main" val="1617896095"/>
              </p:ext>
            </p:extLst>
          </p:nvPr>
        </p:nvGraphicFramePr>
        <p:xfrm>
          <a:off x="759270" y="1119517"/>
          <a:ext cx="10420100" cy="3919981"/>
        </p:xfrm>
        <a:graphic>
          <a:graphicData uri="http://schemas.openxmlformats.org/drawingml/2006/table">
            <a:tbl>
              <a:tblPr/>
              <a:tblGrid>
                <a:gridCol w="11472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62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20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20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63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937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937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7639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47639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11458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21176"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Element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Relative mass,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Isotope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A, g/mol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atural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Average atomic mass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Density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D, #/barn·cm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434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w%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5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0 ℃ 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50 ℃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1176">
                <a:tc grid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7.9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7.8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7.9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7.871827E+0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1176">
                <a:tc gridSpan="10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6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7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7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7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7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7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7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7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endParaRPr lang="en-IN" sz="7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176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n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n-5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4.93804391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4.938043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11955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118077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31047E-03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29433E-03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>
                      <a:solidFill>
                        <a:srgbClr val="FFFFFF"/>
                      </a:solidFill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22117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C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C-1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0478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047231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39982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37026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221176"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i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8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35</a:t>
                      </a:r>
                      <a:endParaRPr lang="en-IN" sz="8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i-4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5.9526277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82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7.86674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2789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2755139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89532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85966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i-4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6.9517587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744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61105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57889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i-4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7.94794198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7372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58719E-04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55532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i-4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8.9478656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541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89863E-05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87524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i-5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9.9447868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51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81791E-05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79552E-05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221176">
                <a:tc row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Si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8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45</a:t>
                      </a:r>
                      <a:endParaRPr lang="en-IN" sz="8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Si-2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7.9769265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9222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8.085498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3586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354232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7.09216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7.00480E-04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Si-2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8.9764946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468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60287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55849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Si-3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9.9737701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309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37782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34853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2"/>
                  </a:ext>
                </a:extLst>
              </a:tr>
              <a:tr h="22117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8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8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8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8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8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8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8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8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otal: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8.60440E-0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8.49842E-02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3"/>
                  </a:ext>
                </a:extLst>
              </a:tr>
            </a:tbl>
          </a:graphicData>
        </a:graphic>
      </p:graphicFrame>
      <p:sp>
        <p:nvSpPr>
          <p:cNvPr id="149" name="文本框 1"/>
          <p:cNvSpPr/>
          <p:nvPr/>
        </p:nvSpPr>
        <p:spPr>
          <a:xfrm>
            <a:off x="5405536" y="337860"/>
            <a:ext cx="1127569" cy="444937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08847" tIns="54423" rIns="108847" bIns="54423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2177" b="1" spc="-1" dirty="0">
                <a:solidFill>
                  <a:srgbClr val="000000"/>
                </a:solidFill>
                <a:latin typeface="TimesNewRomanPS-BoldMT"/>
                <a:ea typeface="DejaVu Sans"/>
              </a:rPr>
              <a:t>15-15Ti</a:t>
            </a:r>
            <a:endParaRPr lang="en-IN" sz="2177" spc="-1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788292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" name="表格 2"/>
          <p:cNvGraphicFramePr/>
          <p:nvPr>
            <p:extLst>
              <p:ext uri="{D42A27DB-BD31-4B8C-83A1-F6EECF244321}">
                <p14:modId xmlns:p14="http://schemas.microsoft.com/office/powerpoint/2010/main" val="3729887157"/>
              </p:ext>
            </p:extLst>
          </p:nvPr>
        </p:nvGraphicFramePr>
        <p:xfrm>
          <a:off x="470518" y="671366"/>
          <a:ext cx="10653205" cy="5969885"/>
        </p:xfrm>
        <a:graphic>
          <a:graphicData uri="http://schemas.openxmlformats.org/drawingml/2006/table">
            <a:tbl>
              <a:tblPr/>
              <a:tblGrid>
                <a:gridCol w="12175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92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68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68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12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168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168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20128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2975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29906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21176"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Element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Relative mass,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Isotope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A, g/mol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atural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Average atomic mass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Density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D, #/barn·cm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681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w%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5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0 ℃ 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50 ℃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1176">
                <a:tc grid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7.9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7.8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1176"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Fe 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65.1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Fe-5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3.93960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584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5.84514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.20216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.138082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27894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23855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Fe-5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noFill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5.93493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91754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.14724E-0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noFill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.08383E-0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>
                      <a:solidFill>
                        <a:srgbClr val="FFFFFF"/>
                      </a:solidFill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Fe-5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6.93539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211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18872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17408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Fe-5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7.93327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028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58197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56248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1176"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Cr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Cr-5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9.94604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434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1.99613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356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339889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6.82686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6.74277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Cr-5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1.94050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8378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31649E-0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30028E-0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Cr-5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2.94064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9501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49280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47441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Cr-5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3.93887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236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71589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67012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1176"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i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2.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i-5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7.93534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6807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8.69334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997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985212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6.96747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6.88164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i-6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9.93078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2622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68384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65078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i-61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60.93105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1139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16665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15228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i-6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61.92834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3634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71990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67408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i-6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63.92796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0925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.47220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.35553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21176">
                <a:tc rowSpan="7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o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 rowSpan="7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o-9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1.90680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145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7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5.95978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 rowSpan="7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199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 rowSpan="7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197042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81916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79675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o-9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3.90508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91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14558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13147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o-9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4.90583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158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98317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95874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o-9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5.904676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166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08708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06138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o-9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6.90601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9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20192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18711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o-9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7.9054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243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05363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01601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221176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o-10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9.90747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98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22946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21432E-04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22117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9374432"/>
                  </a:ext>
                </a:extLst>
              </a:tr>
            </a:tbl>
          </a:graphicData>
        </a:graphic>
      </p:graphicFrame>
      <p:sp>
        <p:nvSpPr>
          <p:cNvPr id="151" name="文本框 3"/>
          <p:cNvSpPr/>
          <p:nvPr/>
        </p:nvSpPr>
        <p:spPr>
          <a:xfrm>
            <a:off x="5119487" y="145419"/>
            <a:ext cx="6097150" cy="444937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08847" tIns="54423" rIns="108847" bIns="54423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2177" b="1" spc="-1">
                <a:solidFill>
                  <a:srgbClr val="000000"/>
                </a:solidFill>
                <a:latin typeface="TimesNewRomanPS-BoldMT"/>
                <a:ea typeface="DejaVu Sans"/>
              </a:rPr>
              <a:t>316Ti</a:t>
            </a:r>
            <a:endParaRPr lang="en-IN" sz="2177" spc="-1">
              <a:latin typeface="Arial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" name="表格 2"/>
          <p:cNvGraphicFramePr/>
          <p:nvPr>
            <p:extLst>
              <p:ext uri="{D42A27DB-BD31-4B8C-83A1-F6EECF244321}">
                <p14:modId xmlns:p14="http://schemas.microsoft.com/office/powerpoint/2010/main" val="2039403412"/>
              </p:ext>
            </p:extLst>
          </p:nvPr>
        </p:nvGraphicFramePr>
        <p:xfrm>
          <a:off x="922318" y="928818"/>
          <a:ext cx="10094869" cy="4601973"/>
        </p:xfrm>
        <a:graphic>
          <a:graphicData uri="http://schemas.openxmlformats.org/drawingml/2006/table">
            <a:tbl>
              <a:tblPr/>
              <a:tblGrid>
                <a:gridCol w="11537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79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40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40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83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40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7400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3832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22952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23097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04835"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Element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Relative mass,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Isotope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A, g/mol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atural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Average atomic mass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Density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D, #/barn·cm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28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w%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5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0 ℃ 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50 ℃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35">
                <a:tc grid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7.9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7.8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3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IN" sz="900" b="0" strike="noStrike" spc="-1" dirty="0">
                          <a:latin typeface="Arial"/>
                        </a:rPr>
                        <a:t>…</a:t>
                      </a: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>
                      <a:solidFill>
                        <a:srgbClr val="FFFFFF"/>
                      </a:solidFill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9413329"/>
                  </a:ext>
                </a:extLst>
              </a:tr>
              <a:tr h="30483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n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7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Mn-5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4.93804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4.93804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1396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137929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53080E-0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.51194E-03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>
                      <a:solidFill>
                        <a:srgbClr val="FFFFFF"/>
                      </a:solidFill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30483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C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C-1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0478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0472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40283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37323E-04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304835"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i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i-4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5.95262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82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7.86674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319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5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31526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31309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27228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30483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i-4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6.95175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74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98781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95100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30483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i-4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7.94794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737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96050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92403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30483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i-4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8.94786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541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17259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14582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30483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i-5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9.94478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51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08022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05460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304835">
                <a:tc row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Si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6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Si-2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7.97692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92223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8.08549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4788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47290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.46808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.35145E-04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30483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Si-29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8.97649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468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.80986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.75061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  <a:tr h="30483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Si-30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9.97377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309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17440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13530E-05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2"/>
                  </a:ext>
                </a:extLst>
              </a:tr>
              <a:tr h="30483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otal: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8.64962E-02</a:t>
                      </a:r>
                      <a:endParaRPr lang="en-IN" sz="900" b="0" strike="noStrike" spc="-1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9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8.54308E-02</a:t>
                      </a:r>
                      <a:endParaRPr lang="en-IN" sz="900" b="0" strike="noStrike" spc="-1" dirty="0">
                        <a:latin typeface="Arial"/>
                      </a:endParaRPr>
                    </a:p>
                  </a:txBody>
                  <a:tcPr marL="3048" marR="3048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3"/>
                  </a:ext>
                </a:extLst>
              </a:tr>
            </a:tbl>
          </a:graphicData>
        </a:graphic>
      </p:graphicFrame>
      <p:sp>
        <p:nvSpPr>
          <p:cNvPr id="151" name="文本框 3"/>
          <p:cNvSpPr/>
          <p:nvPr/>
        </p:nvSpPr>
        <p:spPr>
          <a:xfrm>
            <a:off x="5119487" y="145419"/>
            <a:ext cx="6097150" cy="444937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108847" tIns="54423" rIns="108847" bIns="54423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2177" b="1" spc="-1">
                <a:solidFill>
                  <a:srgbClr val="000000"/>
                </a:solidFill>
                <a:latin typeface="TimesNewRomanPS-BoldMT"/>
                <a:ea typeface="DejaVu Sans"/>
              </a:rPr>
              <a:t>316Ti</a:t>
            </a:r>
            <a:endParaRPr lang="en-IN" sz="2177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10296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" name="表格 2"/>
          <p:cNvGraphicFramePr/>
          <p:nvPr>
            <p:extLst>
              <p:ext uri="{D42A27DB-BD31-4B8C-83A1-F6EECF244321}">
                <p14:modId xmlns:p14="http://schemas.microsoft.com/office/powerpoint/2010/main" val="3124254293"/>
              </p:ext>
            </p:extLst>
          </p:nvPr>
        </p:nvGraphicFramePr>
        <p:xfrm>
          <a:off x="1717861" y="972201"/>
          <a:ext cx="7740734" cy="3843449"/>
        </p:xfrm>
        <a:graphic>
          <a:graphicData uri="http://schemas.openxmlformats.org/drawingml/2006/table">
            <a:tbl>
              <a:tblPr/>
              <a:tblGrid>
                <a:gridCol w="20885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966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35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00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9952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#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a_FU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Upper region boundary at 20 ℃, cm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Upper region boundary at 250 ℃, cm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490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Head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19.7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20.473</a:t>
                      </a:r>
                      <a:endParaRPr lang="en-IN" sz="1200" b="0" strike="noStrike" spc="-1" dirty="0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490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Upper shield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96.7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97.377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490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Upper connector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49.7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50.183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490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op end plug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43.7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44.158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490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Spring</a:t>
                      </a:r>
                      <a:endParaRPr lang="en-IN" sz="1200" b="0" strike="noStrike" spc="-1" dirty="0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42.7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43.154</a:t>
                      </a:r>
                      <a:endParaRPr lang="en-IN" sz="1200" b="0" strike="noStrike" spc="-1" dirty="0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490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6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Upper blanket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37.2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37.631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490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7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Fuel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27.2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27.608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490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8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Lower blanket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82.2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82.495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490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9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Lower gas plenum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7.2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7.437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490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0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Bottom end plug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2.2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2.251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490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11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Lower connector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8.7</a:t>
                      </a:r>
                      <a:endParaRPr lang="en-IN" sz="1200" b="0" strike="noStrike" spc="-1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2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8.736</a:t>
                      </a:r>
                      <a:endParaRPr lang="en-IN" sz="1200" b="0" strike="noStrike" spc="-1" dirty="0">
                        <a:latin typeface="Arial"/>
                      </a:endParaRPr>
                    </a:p>
                  </a:txBody>
                  <a:tcPr marL="5660" marR="5660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038572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" name="表格 4"/>
          <p:cNvGraphicFramePr/>
          <p:nvPr>
            <p:extLst>
              <p:ext uri="{D42A27DB-BD31-4B8C-83A1-F6EECF244321}">
                <p14:modId xmlns:p14="http://schemas.microsoft.com/office/powerpoint/2010/main" val="3749332024"/>
              </p:ext>
            </p:extLst>
          </p:nvPr>
        </p:nvGraphicFramePr>
        <p:xfrm>
          <a:off x="2367350" y="388381"/>
          <a:ext cx="7587478" cy="6081237"/>
        </p:xfrm>
        <a:graphic>
          <a:graphicData uri="http://schemas.openxmlformats.org/drawingml/2006/table">
            <a:tbl>
              <a:tblPr/>
              <a:tblGrid>
                <a:gridCol w="20550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644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36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43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3333">
                <a:tc grid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ABLE 3 (20)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Parameter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Fuel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Blanket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Source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Inner pellet radius (ri), cm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08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Outer pellet radius (ro), cm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255</a:t>
                      </a:r>
                      <a:endParaRPr lang="en-IN" sz="1300" b="0" strike="noStrike" spc="-1" dirty="0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255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Inner clad radius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27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27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outer clad radius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3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.3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otal region height (h), cm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5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5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umber of fuel pins (n)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61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61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fr-FR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otal volume (V), cm3/SA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05.5627613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36.142203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42353">
                <a:tc>
                  <a:txBody>
                    <a:bodyPr/>
                    <a:lstStyle/>
                    <a:p>
                      <a:endParaRPr lang="zh-CN" sz="2200"/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2200"/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2200"/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2200"/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3333">
                <a:tc gridSpan="4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ABLE 3 (250)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729FC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Parameter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Fuel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Blanket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Source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Inner pellet radius (ri), cm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8.0202E-02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0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Outer pellet radius (ro), cm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5565E-01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555865E-01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Inner clad radius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7112E-01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2.7112E-01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outer clad radius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0124E-01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.0124E-01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otal region height (h), cm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5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35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Number of fuel pins (n)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61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61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3133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fr-FR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Total volume (V), cm3/SA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508.1241449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en-US" sz="1300" b="0" strike="noStrike" spc="-1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438.1507643</a:t>
                      </a:r>
                      <a:endParaRPr lang="en-IN" sz="1300" b="0" strike="noStrike" spc="-1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buNone/>
                      </a:pPr>
                      <a:r>
                        <a:rPr lang="zh-CN" sz="1300" b="0" strike="noStrike" spc="-1" dirty="0">
                          <a:solidFill>
                            <a:srgbClr val="000000"/>
                          </a:solidFill>
                          <a:latin typeface="Arial"/>
                          <a:ea typeface="DejaVu Sans"/>
                        </a:rPr>
                        <a:t>　</a:t>
                      </a:r>
                      <a:endParaRPr lang="en-IN" sz="1300" b="0" strike="noStrike" spc="-1" dirty="0">
                        <a:latin typeface="Arial"/>
                      </a:endParaRPr>
                    </a:p>
                  </a:txBody>
                  <a:tcPr marL="5225" marR="5225" marT="55294" marB="55294" anchor="b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" name="图片 4"/>
          <p:cNvPicPr/>
          <p:nvPr/>
        </p:nvPicPr>
        <p:blipFill>
          <a:blip r:embed="rId2"/>
          <a:stretch/>
        </p:blipFill>
        <p:spPr>
          <a:xfrm>
            <a:off x="2013005" y="1123732"/>
            <a:ext cx="460203" cy="4604211"/>
          </a:xfrm>
          <a:prstGeom prst="rect">
            <a:avLst/>
          </a:prstGeom>
          <a:ln w="0">
            <a:noFill/>
          </a:ln>
        </p:spPr>
      </p:pic>
      <p:sp>
        <p:nvSpPr>
          <p:cNvPr id="155" name="Straight Connector 11"/>
          <p:cNvSpPr/>
          <p:nvPr/>
        </p:nvSpPr>
        <p:spPr>
          <a:xfrm>
            <a:off x="4165555" y="1573486"/>
            <a:ext cx="435" cy="3710362"/>
          </a:xfrm>
          <a:prstGeom prst="line">
            <a:avLst/>
          </a:prstGeom>
          <a:ln w="19050">
            <a:solidFill>
              <a:srgbClr val="7F7F7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pic>
        <p:nvPicPr>
          <p:cNvPr id="156" name="图片 2" descr="图片包含 游戏机, 蜂窝, 物体&#10;&#10;描述已自动生成"/>
          <p:cNvPicPr/>
          <p:nvPr/>
        </p:nvPicPr>
        <p:blipFill>
          <a:blip r:embed="rId3"/>
          <a:stretch/>
        </p:blipFill>
        <p:spPr>
          <a:xfrm>
            <a:off x="4310539" y="1657516"/>
            <a:ext cx="3536643" cy="3536643"/>
          </a:xfrm>
          <a:prstGeom prst="rect">
            <a:avLst/>
          </a:prstGeom>
          <a:ln w="0">
            <a:noFill/>
          </a:ln>
        </p:spPr>
      </p:pic>
      <p:sp>
        <p:nvSpPr>
          <p:cNvPr id="157" name="Straight Connector 13"/>
          <p:cNvSpPr/>
          <p:nvPr/>
        </p:nvSpPr>
        <p:spPr>
          <a:xfrm>
            <a:off x="7995649" y="1573486"/>
            <a:ext cx="435" cy="3710362"/>
          </a:xfrm>
          <a:prstGeom prst="line">
            <a:avLst/>
          </a:prstGeom>
          <a:ln w="19050">
            <a:solidFill>
              <a:srgbClr val="7F7F7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pic>
        <p:nvPicPr>
          <p:cNvPr id="158" name="图片 6"/>
          <p:cNvPicPr/>
          <p:nvPr/>
        </p:nvPicPr>
        <p:blipFill>
          <a:blip r:embed="rId4"/>
          <a:stretch/>
        </p:blipFill>
        <p:spPr>
          <a:xfrm>
            <a:off x="9690608" y="1123732"/>
            <a:ext cx="460203" cy="4604211"/>
          </a:xfrm>
          <a:prstGeom prst="rect">
            <a:avLst/>
          </a:prstGeom>
          <a:ln w="0">
            <a:noFill/>
          </a:ln>
        </p:spPr>
      </p:pic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F27FB9A3-4C6E-9F9E-40B2-00D4A7862A3A}"/>
              </a:ext>
            </a:extLst>
          </p:cNvPr>
          <p:cNvCxnSpPr/>
          <p:nvPr/>
        </p:nvCxnSpPr>
        <p:spPr>
          <a:xfrm>
            <a:off x="0" y="94957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副标题 2">
            <a:extLst>
              <a:ext uri="{FF2B5EF4-FFF2-40B4-BE49-F238E27FC236}">
                <a16:creationId xmlns:a16="http://schemas.microsoft.com/office/drawing/2014/main" id="{81721E8E-6497-A27D-8077-34EEBC66C0D7}"/>
              </a:ext>
            </a:extLst>
          </p:cNvPr>
          <p:cNvSpPr txBox="1">
            <a:spLocks/>
          </p:cNvSpPr>
          <p:nvPr/>
        </p:nvSpPr>
        <p:spPr>
          <a:xfrm>
            <a:off x="0" y="262473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sk 3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" name="图片 2" descr="图片包含 直方图&#10;&#10;描述已自动生成"/>
          <p:cNvPicPr/>
          <p:nvPr/>
        </p:nvPicPr>
        <p:blipFill>
          <a:blip r:embed="rId2"/>
          <a:stretch/>
        </p:blipFill>
        <p:spPr>
          <a:xfrm>
            <a:off x="356784" y="1130747"/>
            <a:ext cx="4215216" cy="4197020"/>
          </a:xfrm>
          <a:prstGeom prst="rect">
            <a:avLst/>
          </a:prstGeom>
          <a:ln w="0">
            <a:noFill/>
          </a:ln>
        </p:spPr>
      </p:pic>
      <p:sp>
        <p:nvSpPr>
          <p:cNvPr id="160" name="文本框 3"/>
          <p:cNvSpPr/>
          <p:nvPr/>
        </p:nvSpPr>
        <p:spPr>
          <a:xfrm>
            <a:off x="9034916" y="5363525"/>
            <a:ext cx="1291203" cy="444937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08847" tIns="54423" rIns="108847" bIns="54423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2177" spc="-1">
                <a:solidFill>
                  <a:srgbClr val="000000"/>
                </a:solidFill>
                <a:latin typeface="Arial"/>
                <a:ea typeface="DejaVu Sans"/>
              </a:rPr>
              <a:t>Fuel_pin</a:t>
            </a:r>
            <a:endParaRPr lang="en-IN" sz="2177" spc="-1">
              <a:latin typeface="Arial"/>
            </a:endParaRPr>
          </a:p>
        </p:txBody>
      </p:sp>
      <p:pic>
        <p:nvPicPr>
          <p:cNvPr id="161" name="图片 5" descr="图片包含 直方图&#10;&#10;描述已自动生成"/>
          <p:cNvPicPr/>
          <p:nvPr/>
        </p:nvPicPr>
        <p:blipFill>
          <a:blip r:embed="rId3"/>
          <a:stretch/>
        </p:blipFill>
        <p:spPr>
          <a:xfrm>
            <a:off x="4265017" y="1217556"/>
            <a:ext cx="4215216" cy="4197020"/>
          </a:xfrm>
          <a:prstGeom prst="rect">
            <a:avLst/>
          </a:prstGeom>
          <a:ln w="0">
            <a:noFill/>
          </a:ln>
        </p:spPr>
      </p:pic>
      <p:sp>
        <p:nvSpPr>
          <p:cNvPr id="162" name="文本框 6"/>
          <p:cNvSpPr/>
          <p:nvPr/>
        </p:nvSpPr>
        <p:spPr>
          <a:xfrm>
            <a:off x="5074641" y="5363525"/>
            <a:ext cx="2066416" cy="444937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08847" tIns="54423" rIns="108847" bIns="54423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2177" spc="-1">
                <a:solidFill>
                  <a:srgbClr val="000000"/>
                </a:solidFill>
                <a:latin typeface="Arial"/>
                <a:ea typeface="DejaVu Sans"/>
              </a:rPr>
              <a:t>Lower_Blanket</a:t>
            </a:r>
            <a:endParaRPr lang="en-IN" sz="2177" spc="-1">
              <a:latin typeface="Arial"/>
            </a:endParaRPr>
          </a:p>
        </p:txBody>
      </p:sp>
      <p:pic>
        <p:nvPicPr>
          <p:cNvPr id="163" name="图片 8" descr="图片包含 直方图&#10;&#10;描述已自动生成"/>
          <p:cNvPicPr/>
          <p:nvPr/>
        </p:nvPicPr>
        <p:blipFill>
          <a:blip r:embed="rId4"/>
          <a:stretch/>
        </p:blipFill>
        <p:spPr>
          <a:xfrm>
            <a:off x="8250424" y="1284155"/>
            <a:ext cx="3857441" cy="4134201"/>
          </a:xfrm>
          <a:prstGeom prst="rect">
            <a:avLst/>
          </a:prstGeom>
          <a:ln w="0">
            <a:noFill/>
          </a:ln>
        </p:spPr>
      </p:pic>
      <p:sp>
        <p:nvSpPr>
          <p:cNvPr id="164" name="文本框 9"/>
          <p:cNvSpPr/>
          <p:nvPr/>
        </p:nvSpPr>
        <p:spPr>
          <a:xfrm>
            <a:off x="1389967" y="5508944"/>
            <a:ext cx="2066416" cy="444937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108847" tIns="54423" rIns="108847" bIns="54423" anchor="t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2177" spc="-1">
                <a:solidFill>
                  <a:srgbClr val="000000"/>
                </a:solidFill>
                <a:latin typeface="Arial"/>
                <a:ea typeface="DejaVu Sans"/>
              </a:rPr>
              <a:t>Upper_Blanket</a:t>
            </a:r>
            <a:endParaRPr lang="en-IN" sz="2177" spc="-1">
              <a:latin typeface="Arial"/>
            </a:endParaRPr>
          </a:p>
        </p:txBody>
      </p:sp>
      <p:cxnSp>
        <p:nvCxnSpPr>
          <p:cNvPr id="2" name="直接连接符 1">
            <a:extLst>
              <a:ext uri="{FF2B5EF4-FFF2-40B4-BE49-F238E27FC236}">
                <a16:creationId xmlns:a16="http://schemas.microsoft.com/office/drawing/2014/main" id="{82519333-E842-B2C7-5720-E1B919AD6EDD}"/>
              </a:ext>
            </a:extLst>
          </p:cNvPr>
          <p:cNvCxnSpPr/>
          <p:nvPr/>
        </p:nvCxnSpPr>
        <p:spPr>
          <a:xfrm>
            <a:off x="0" y="94957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副标题 2">
            <a:extLst>
              <a:ext uri="{FF2B5EF4-FFF2-40B4-BE49-F238E27FC236}">
                <a16:creationId xmlns:a16="http://schemas.microsoft.com/office/drawing/2014/main" id="{FB888DED-9E59-C8B4-459B-DE04BDAC3EB2}"/>
              </a:ext>
            </a:extLst>
          </p:cNvPr>
          <p:cNvSpPr txBox="1">
            <a:spLocks/>
          </p:cNvSpPr>
          <p:nvPr/>
        </p:nvSpPr>
        <p:spPr>
          <a:xfrm>
            <a:off x="0" y="262473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sk 3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FE51453-AB8E-99E0-E0AB-11EA92818F2A}"/>
              </a:ext>
            </a:extLst>
          </p:cNvPr>
          <p:cNvCxnSpPr/>
          <p:nvPr/>
        </p:nvCxnSpPr>
        <p:spPr>
          <a:xfrm>
            <a:off x="0" y="94957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副标题 2">
            <a:extLst>
              <a:ext uri="{FF2B5EF4-FFF2-40B4-BE49-F238E27FC236}">
                <a16:creationId xmlns:a16="http://schemas.microsoft.com/office/drawing/2014/main" id="{7FED3573-0AFD-FBE4-8C93-F0BBD74A1B0E}"/>
              </a:ext>
            </a:extLst>
          </p:cNvPr>
          <p:cNvSpPr txBox="1">
            <a:spLocks/>
          </p:cNvSpPr>
          <p:nvPr/>
        </p:nvSpPr>
        <p:spPr>
          <a:xfrm>
            <a:off x="0" y="262473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ignment 5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副标题 2">
            <a:extLst>
              <a:ext uri="{FF2B5EF4-FFF2-40B4-BE49-F238E27FC236}">
                <a16:creationId xmlns:a16="http://schemas.microsoft.com/office/drawing/2014/main" id="{3FA16DF6-E3B5-A923-8AA2-75DE7C50999C}"/>
              </a:ext>
            </a:extLst>
          </p:cNvPr>
          <p:cNvSpPr txBox="1">
            <a:spLocks/>
          </p:cNvSpPr>
          <p:nvPr/>
        </p:nvSpPr>
        <p:spPr>
          <a:xfrm>
            <a:off x="0" y="1258252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tting</a:t>
            </a:r>
            <a:endParaRPr lang="zh-CN" altLang="en-US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7217B52E-7094-E869-47BB-81DDAF722A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8419" y="2802425"/>
            <a:ext cx="7650111" cy="2819014"/>
          </a:xfrm>
          <a:prstGeom prst="rect">
            <a:avLst/>
          </a:prstGeom>
        </p:spPr>
      </p:pic>
      <p:sp>
        <p:nvSpPr>
          <p:cNvPr id="21" name="副标题 2">
            <a:extLst>
              <a:ext uri="{FF2B5EF4-FFF2-40B4-BE49-F238E27FC236}">
                <a16:creationId xmlns:a16="http://schemas.microsoft.com/office/drawing/2014/main" id="{41A6E003-2451-184D-A768-DC8D368E4807}"/>
              </a:ext>
            </a:extLst>
          </p:cNvPr>
          <p:cNvSpPr txBox="1">
            <a:spLocks/>
          </p:cNvSpPr>
          <p:nvPr/>
        </p:nvSpPr>
        <p:spPr>
          <a:xfrm>
            <a:off x="3401628" y="5905999"/>
            <a:ext cx="6186902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/constant/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neutroRegion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neutronicsProperties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FEB35AA9-4F70-5B35-5442-B8FCBDEA8D78}"/>
              </a:ext>
            </a:extLst>
          </p:cNvPr>
          <p:cNvSpPr/>
          <p:nvPr/>
        </p:nvSpPr>
        <p:spPr>
          <a:xfrm>
            <a:off x="4119239" y="4906995"/>
            <a:ext cx="798990" cy="4261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副标题 2">
            <a:extLst>
              <a:ext uri="{FF2B5EF4-FFF2-40B4-BE49-F238E27FC236}">
                <a16:creationId xmlns:a16="http://schemas.microsoft.com/office/drawing/2014/main" id="{77F2C7AA-B06A-CD14-6CC8-4998EACA96B6}"/>
              </a:ext>
            </a:extLst>
          </p:cNvPr>
          <p:cNvSpPr txBox="1">
            <a:spLocks/>
          </p:cNvSpPr>
          <p:nvPr/>
        </p:nvSpPr>
        <p:spPr>
          <a:xfrm>
            <a:off x="2230099" y="1966109"/>
            <a:ext cx="8387917" cy="3681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Now we want to study the transient behavior of the reactor.</a:t>
            </a:r>
          </a:p>
        </p:txBody>
      </p:sp>
    </p:spTree>
    <p:extLst>
      <p:ext uri="{BB962C8B-B14F-4D97-AF65-F5344CB8AC3E}">
        <p14:creationId xmlns:p14="http://schemas.microsoft.com/office/powerpoint/2010/main" val="425847148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" name="图片 5" descr="图表, 直方图&#10;&#10;描述已自动生成"/>
          <p:cNvPicPr/>
          <p:nvPr/>
        </p:nvPicPr>
        <p:blipFill>
          <a:blip r:embed="rId2"/>
          <a:stretch/>
        </p:blipFill>
        <p:spPr>
          <a:xfrm>
            <a:off x="514905" y="674703"/>
            <a:ext cx="11231162" cy="6183067"/>
          </a:xfrm>
          <a:prstGeom prst="rect">
            <a:avLst/>
          </a:prstGeom>
          <a:ln w="0">
            <a:noFill/>
          </a:ln>
        </p:spPr>
      </p:pic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938DEC63-EED2-FD79-4181-FA57E9C92DCC}"/>
              </a:ext>
            </a:extLst>
          </p:cNvPr>
          <p:cNvCxnSpPr/>
          <p:nvPr/>
        </p:nvCxnSpPr>
        <p:spPr>
          <a:xfrm>
            <a:off x="0" y="834165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副标题 2">
            <a:extLst>
              <a:ext uri="{FF2B5EF4-FFF2-40B4-BE49-F238E27FC236}">
                <a16:creationId xmlns:a16="http://schemas.microsoft.com/office/drawing/2014/main" id="{EEF9867D-6D9F-0F17-CFD3-A6DCEA349C9B}"/>
              </a:ext>
            </a:extLst>
          </p:cNvPr>
          <p:cNvSpPr txBox="1">
            <a:spLocks/>
          </p:cNvSpPr>
          <p:nvPr/>
        </p:nvSpPr>
        <p:spPr>
          <a:xfrm>
            <a:off x="0" y="147068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sk 3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082311B-FA5E-0499-CB2B-13F382B7E83E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1347497" y="2511803"/>
            <a:ext cx="9144000" cy="2387600"/>
          </a:xfrm>
        </p:spPr>
        <p:txBody>
          <a:bodyPr>
            <a:normAutofit/>
          </a:bodyPr>
          <a:lstStyle/>
          <a:p>
            <a:pPr algn="ctr"/>
            <a:r>
              <a:rPr lang="en-US" altLang="zh-CN" sz="8000" dirty="0">
                <a:latin typeface="Arial" panose="020B0604020202020204" pitchFamily="34" charset="0"/>
                <a:cs typeface="Arial" panose="020B0604020202020204" pitchFamily="34" charset="0"/>
              </a:rPr>
              <a:t>Thanks </a:t>
            </a:r>
            <a:endParaRPr lang="zh-CN" altLang="en-US" sz="8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4" descr="International Atomic Energy Agency | Atoms for Peace and Development">
            <a:extLst>
              <a:ext uri="{FF2B5EF4-FFF2-40B4-BE49-F238E27FC236}">
                <a16:creationId xmlns:a16="http://schemas.microsoft.com/office/drawing/2014/main" id="{7063B6C3-1B02-8762-D7F3-FB994F4739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102"/>
          <a:stretch/>
        </p:blipFill>
        <p:spPr bwMode="auto">
          <a:xfrm>
            <a:off x="7447280" y="141130"/>
            <a:ext cx="4607885" cy="1046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International Centre for Theoretical Physics (ICTP) - TIB AV-Portal">
            <a:extLst>
              <a:ext uri="{FF2B5EF4-FFF2-40B4-BE49-F238E27FC236}">
                <a16:creationId xmlns:a16="http://schemas.microsoft.com/office/drawing/2014/main" id="{641FFC51-8EBE-234D-732B-2B0FC36638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35" y="115398"/>
            <a:ext cx="4196861" cy="1339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E8F0CFA8-32E0-5245-4B7B-4C0254D7C642}"/>
              </a:ext>
            </a:extLst>
          </p:cNvPr>
          <p:cNvSpPr/>
          <p:nvPr/>
        </p:nvSpPr>
        <p:spPr>
          <a:xfrm>
            <a:off x="-667450" y="6383145"/>
            <a:ext cx="13690993" cy="359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buClr>
                <a:schemeClr val="accent5">
                  <a:lumMod val="75000"/>
                </a:schemeClr>
              </a:buClr>
              <a:buSzPct val="150000"/>
            </a:pPr>
            <a:r>
              <a:rPr lang="en-US" altLang="zh-CN" sz="16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Joint ICTP-IAEA Workshop on Open-Source Nuclear Codes for Reactor Analysis. Trieste, Italy. 7</a:t>
            </a:r>
            <a:r>
              <a:rPr lang="en-US" altLang="zh-CN" sz="1600" baseline="300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th</a:t>
            </a:r>
            <a:r>
              <a:rPr lang="en-US" altLang="zh-CN" sz="16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  Aug 2023 – 11</a:t>
            </a:r>
            <a:r>
              <a:rPr lang="en-US" altLang="zh-CN" sz="1600" baseline="300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th</a:t>
            </a:r>
            <a:r>
              <a:rPr lang="en-US" altLang="zh-CN" sz="1600" dirty="0">
                <a:solidFill>
                  <a:schemeClr val="accent5">
                    <a:lumMod val="50000"/>
                  </a:schemeClr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 Aug 2023</a:t>
            </a:r>
          </a:p>
        </p:txBody>
      </p:sp>
    </p:spTree>
    <p:extLst>
      <p:ext uri="{BB962C8B-B14F-4D97-AF65-F5344CB8AC3E}">
        <p14:creationId xmlns:p14="http://schemas.microsoft.com/office/powerpoint/2010/main" val="10840623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FE51453-AB8E-99E0-E0AB-11EA92818F2A}"/>
              </a:ext>
            </a:extLst>
          </p:cNvPr>
          <p:cNvCxnSpPr/>
          <p:nvPr/>
        </p:nvCxnSpPr>
        <p:spPr>
          <a:xfrm>
            <a:off x="0" y="94957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副标题 2">
            <a:extLst>
              <a:ext uri="{FF2B5EF4-FFF2-40B4-BE49-F238E27FC236}">
                <a16:creationId xmlns:a16="http://schemas.microsoft.com/office/drawing/2014/main" id="{7FED3573-0AFD-FBE4-8C93-F0BBD74A1B0E}"/>
              </a:ext>
            </a:extLst>
          </p:cNvPr>
          <p:cNvSpPr txBox="1">
            <a:spLocks/>
          </p:cNvSpPr>
          <p:nvPr/>
        </p:nvSpPr>
        <p:spPr>
          <a:xfrm>
            <a:off x="0" y="262473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ignment 5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副标题 2">
            <a:extLst>
              <a:ext uri="{FF2B5EF4-FFF2-40B4-BE49-F238E27FC236}">
                <a16:creationId xmlns:a16="http://schemas.microsoft.com/office/drawing/2014/main" id="{3FA16DF6-E3B5-A923-8AA2-75DE7C50999C}"/>
              </a:ext>
            </a:extLst>
          </p:cNvPr>
          <p:cNvSpPr txBox="1">
            <a:spLocks/>
          </p:cNvSpPr>
          <p:nvPr/>
        </p:nvSpPr>
        <p:spPr>
          <a:xfrm>
            <a:off x="0" y="1258252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tting</a:t>
            </a:r>
            <a:endParaRPr lang="zh-CN" altLang="en-US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副标题 2">
            <a:extLst>
              <a:ext uri="{FF2B5EF4-FFF2-40B4-BE49-F238E27FC236}">
                <a16:creationId xmlns:a16="http://schemas.microsoft.com/office/drawing/2014/main" id="{41A6E003-2451-184D-A768-DC8D368E4807}"/>
              </a:ext>
            </a:extLst>
          </p:cNvPr>
          <p:cNvSpPr txBox="1">
            <a:spLocks/>
          </p:cNvSpPr>
          <p:nvPr/>
        </p:nvSpPr>
        <p:spPr>
          <a:xfrm>
            <a:off x="1413030" y="5370248"/>
            <a:ext cx="6186902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/190/uniform/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reactorState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副标题 2">
            <a:extLst>
              <a:ext uri="{FF2B5EF4-FFF2-40B4-BE49-F238E27FC236}">
                <a16:creationId xmlns:a16="http://schemas.microsoft.com/office/drawing/2014/main" id="{77F2C7AA-B06A-CD14-6CC8-4998EACA96B6}"/>
              </a:ext>
            </a:extLst>
          </p:cNvPr>
          <p:cNvSpPr txBox="1">
            <a:spLocks/>
          </p:cNvSpPr>
          <p:nvPr/>
        </p:nvSpPr>
        <p:spPr>
          <a:xfrm>
            <a:off x="2043668" y="1873856"/>
            <a:ext cx="8387917" cy="928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Starting from the steady state of Exercise 4, run a transient with an increase of 30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cm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 in reactivity.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6EB39B4-4478-8E3D-E9D7-848B42575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088792"/>
              </p:ext>
            </p:extLst>
          </p:nvPr>
        </p:nvGraphicFramePr>
        <p:xfrm>
          <a:off x="6096000" y="3348490"/>
          <a:ext cx="4548280" cy="141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469800" progId="Equation.DSMT4">
                  <p:embed/>
                </p:oleObj>
              </mc:Choice>
              <mc:Fallback>
                <p:oleObj name="Equation" r:id="rId2" imgW="1511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0" y="3348490"/>
                        <a:ext cx="4548280" cy="1414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21A55F20-83D9-91E6-A462-075DE4078A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821" y="2650206"/>
            <a:ext cx="3546093" cy="2570448"/>
          </a:xfrm>
          <a:prstGeom prst="rect">
            <a:avLst/>
          </a:prstGeom>
        </p:spPr>
      </p:pic>
      <p:sp>
        <p:nvSpPr>
          <p:cNvPr id="22" name="椭圆 21">
            <a:extLst>
              <a:ext uri="{FF2B5EF4-FFF2-40B4-BE49-F238E27FC236}">
                <a16:creationId xmlns:a16="http://schemas.microsoft.com/office/drawing/2014/main" id="{FEB35AA9-4F70-5B35-5442-B8FCBDEA8D78}"/>
              </a:ext>
            </a:extLst>
          </p:cNvPr>
          <p:cNvSpPr/>
          <p:nvPr/>
        </p:nvSpPr>
        <p:spPr>
          <a:xfrm>
            <a:off x="2169436" y="4505439"/>
            <a:ext cx="1141935" cy="42612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06921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FE51453-AB8E-99E0-E0AB-11EA92818F2A}"/>
              </a:ext>
            </a:extLst>
          </p:cNvPr>
          <p:cNvCxnSpPr/>
          <p:nvPr/>
        </p:nvCxnSpPr>
        <p:spPr>
          <a:xfrm>
            <a:off x="0" y="94957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副标题 2">
            <a:extLst>
              <a:ext uri="{FF2B5EF4-FFF2-40B4-BE49-F238E27FC236}">
                <a16:creationId xmlns:a16="http://schemas.microsoft.com/office/drawing/2014/main" id="{7FED3573-0AFD-FBE4-8C93-F0BBD74A1B0E}"/>
              </a:ext>
            </a:extLst>
          </p:cNvPr>
          <p:cNvSpPr txBox="1">
            <a:spLocks/>
          </p:cNvSpPr>
          <p:nvPr/>
        </p:nvSpPr>
        <p:spPr>
          <a:xfrm>
            <a:off x="0" y="262473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ignment 5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副标题 2">
            <a:extLst>
              <a:ext uri="{FF2B5EF4-FFF2-40B4-BE49-F238E27FC236}">
                <a16:creationId xmlns:a16="http://schemas.microsoft.com/office/drawing/2014/main" id="{3FA16DF6-E3B5-A923-8AA2-75DE7C50999C}"/>
              </a:ext>
            </a:extLst>
          </p:cNvPr>
          <p:cNvSpPr txBox="1">
            <a:spLocks/>
          </p:cNvSpPr>
          <p:nvPr/>
        </p:nvSpPr>
        <p:spPr>
          <a:xfrm>
            <a:off x="0" y="1258252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tting</a:t>
            </a:r>
            <a:endParaRPr lang="zh-CN" altLang="en-US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副标题 2">
            <a:extLst>
              <a:ext uri="{FF2B5EF4-FFF2-40B4-BE49-F238E27FC236}">
                <a16:creationId xmlns:a16="http://schemas.microsoft.com/office/drawing/2014/main" id="{41A6E003-2451-184D-A768-DC8D368E4807}"/>
              </a:ext>
            </a:extLst>
          </p:cNvPr>
          <p:cNvSpPr txBox="1">
            <a:spLocks/>
          </p:cNvSpPr>
          <p:nvPr/>
        </p:nvSpPr>
        <p:spPr>
          <a:xfrm>
            <a:off x="4058576" y="5380795"/>
            <a:ext cx="2541308" cy="3659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/system/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ontrolDict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13C462A-EA9D-8AC4-27BC-E95907A007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646" y="3032645"/>
            <a:ext cx="2866238" cy="2197728"/>
          </a:xfrm>
          <a:prstGeom prst="rect">
            <a:avLst/>
          </a:prstGeom>
        </p:spPr>
      </p:pic>
      <p:sp>
        <p:nvSpPr>
          <p:cNvPr id="22" name="椭圆 21">
            <a:extLst>
              <a:ext uri="{FF2B5EF4-FFF2-40B4-BE49-F238E27FC236}">
                <a16:creationId xmlns:a16="http://schemas.microsoft.com/office/drawing/2014/main" id="{FEB35AA9-4F70-5B35-5442-B8FCBDEA8D78}"/>
              </a:ext>
            </a:extLst>
          </p:cNvPr>
          <p:cNvSpPr/>
          <p:nvPr/>
        </p:nvSpPr>
        <p:spPr>
          <a:xfrm>
            <a:off x="4696286" y="3611542"/>
            <a:ext cx="719091" cy="35414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70E53DA9-8FE7-3B81-39F7-2AF58218E36F}"/>
              </a:ext>
            </a:extLst>
          </p:cNvPr>
          <p:cNvSpPr/>
          <p:nvPr/>
        </p:nvSpPr>
        <p:spPr>
          <a:xfrm>
            <a:off x="4696285" y="4212634"/>
            <a:ext cx="719091" cy="35414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副标题 2">
            <a:extLst>
              <a:ext uri="{FF2B5EF4-FFF2-40B4-BE49-F238E27FC236}">
                <a16:creationId xmlns:a16="http://schemas.microsoft.com/office/drawing/2014/main" id="{AEB8104D-398B-7C9B-0330-B92A9DD01B7F}"/>
              </a:ext>
            </a:extLst>
          </p:cNvPr>
          <p:cNvSpPr txBox="1">
            <a:spLocks/>
          </p:cNvSpPr>
          <p:nvPr/>
        </p:nvSpPr>
        <p:spPr>
          <a:xfrm>
            <a:off x="1901626" y="1797923"/>
            <a:ext cx="8955765" cy="928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We used the results of the previous simulation and run 100s. 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We kept ‘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solveFluidMechanics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’ deactivated. </a:t>
            </a:r>
          </a:p>
        </p:txBody>
      </p:sp>
    </p:spTree>
    <p:extLst>
      <p:ext uri="{BB962C8B-B14F-4D97-AF65-F5344CB8AC3E}">
        <p14:creationId xmlns:p14="http://schemas.microsoft.com/office/powerpoint/2010/main" val="20079782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FE51453-AB8E-99E0-E0AB-11EA92818F2A}"/>
              </a:ext>
            </a:extLst>
          </p:cNvPr>
          <p:cNvCxnSpPr/>
          <p:nvPr/>
        </p:nvCxnSpPr>
        <p:spPr>
          <a:xfrm>
            <a:off x="0" y="94957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副标题 2">
            <a:extLst>
              <a:ext uri="{FF2B5EF4-FFF2-40B4-BE49-F238E27FC236}">
                <a16:creationId xmlns:a16="http://schemas.microsoft.com/office/drawing/2014/main" id="{7FED3573-0AFD-FBE4-8C93-F0BBD74A1B0E}"/>
              </a:ext>
            </a:extLst>
          </p:cNvPr>
          <p:cNvSpPr txBox="1">
            <a:spLocks/>
          </p:cNvSpPr>
          <p:nvPr/>
        </p:nvSpPr>
        <p:spPr>
          <a:xfrm>
            <a:off x="0" y="262473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ignment 5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副标题 2">
            <a:extLst>
              <a:ext uri="{FF2B5EF4-FFF2-40B4-BE49-F238E27FC236}">
                <a16:creationId xmlns:a16="http://schemas.microsoft.com/office/drawing/2014/main" id="{41A6E003-2451-184D-A768-DC8D368E4807}"/>
              </a:ext>
            </a:extLst>
          </p:cNvPr>
          <p:cNvSpPr txBox="1">
            <a:spLocks/>
          </p:cNvSpPr>
          <p:nvPr/>
        </p:nvSpPr>
        <p:spPr>
          <a:xfrm>
            <a:off x="4333784" y="5644612"/>
            <a:ext cx="6186902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/system/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fvSolution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副标题 2">
            <a:extLst>
              <a:ext uri="{FF2B5EF4-FFF2-40B4-BE49-F238E27FC236}">
                <a16:creationId xmlns:a16="http://schemas.microsoft.com/office/drawing/2014/main" id="{A59F8C79-1601-524F-1470-B69FAC9896DD}"/>
              </a:ext>
            </a:extLst>
          </p:cNvPr>
          <p:cNvSpPr txBox="1">
            <a:spLocks/>
          </p:cNvSpPr>
          <p:nvPr/>
        </p:nvSpPr>
        <p:spPr>
          <a:xfrm>
            <a:off x="0" y="1258252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tting</a:t>
            </a:r>
            <a:endParaRPr lang="zh-CN" altLang="en-US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ED707DA6-721B-D0EA-3350-AB909E1B33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395" y="2726492"/>
            <a:ext cx="2709942" cy="2651754"/>
          </a:xfrm>
          <a:prstGeom prst="rect">
            <a:avLst/>
          </a:prstGeom>
        </p:spPr>
      </p:pic>
      <p:sp>
        <p:nvSpPr>
          <p:cNvPr id="12" name="副标题 2">
            <a:extLst>
              <a:ext uri="{FF2B5EF4-FFF2-40B4-BE49-F238E27FC236}">
                <a16:creationId xmlns:a16="http://schemas.microsoft.com/office/drawing/2014/main" id="{276C4E6B-801D-6B82-6240-C54DB4DE8C97}"/>
              </a:ext>
            </a:extLst>
          </p:cNvPr>
          <p:cNvSpPr txBox="1">
            <a:spLocks/>
          </p:cNvSpPr>
          <p:nvPr/>
        </p:nvSpPr>
        <p:spPr>
          <a:xfrm>
            <a:off x="1901626" y="1797923"/>
            <a:ext cx="8955765" cy="928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We used tight coupling</a:t>
            </a: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A1E41108-CD54-3244-78E9-2F3BA4488082}"/>
              </a:ext>
            </a:extLst>
          </p:cNvPr>
          <p:cNvSpPr/>
          <p:nvPr/>
        </p:nvSpPr>
        <p:spPr>
          <a:xfrm>
            <a:off x="5736454" y="4349866"/>
            <a:ext cx="719091" cy="35414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89613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FE51453-AB8E-99E0-E0AB-11EA92818F2A}"/>
              </a:ext>
            </a:extLst>
          </p:cNvPr>
          <p:cNvCxnSpPr/>
          <p:nvPr/>
        </p:nvCxnSpPr>
        <p:spPr>
          <a:xfrm>
            <a:off x="0" y="94957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副标题 2">
            <a:extLst>
              <a:ext uri="{FF2B5EF4-FFF2-40B4-BE49-F238E27FC236}">
                <a16:creationId xmlns:a16="http://schemas.microsoft.com/office/drawing/2014/main" id="{7FED3573-0AFD-FBE4-8C93-F0BBD74A1B0E}"/>
              </a:ext>
            </a:extLst>
          </p:cNvPr>
          <p:cNvSpPr txBox="1">
            <a:spLocks/>
          </p:cNvSpPr>
          <p:nvPr/>
        </p:nvSpPr>
        <p:spPr>
          <a:xfrm>
            <a:off x="0" y="262473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ignment 5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副标题 2">
            <a:extLst>
              <a:ext uri="{FF2B5EF4-FFF2-40B4-BE49-F238E27FC236}">
                <a16:creationId xmlns:a16="http://schemas.microsoft.com/office/drawing/2014/main" id="{41A6E003-2451-184D-A768-DC8D368E4807}"/>
              </a:ext>
            </a:extLst>
          </p:cNvPr>
          <p:cNvSpPr txBox="1">
            <a:spLocks/>
          </p:cNvSpPr>
          <p:nvPr/>
        </p:nvSpPr>
        <p:spPr>
          <a:xfrm>
            <a:off x="2678188" y="5746921"/>
            <a:ext cx="6186902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Power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副标题 2">
            <a:extLst>
              <a:ext uri="{FF2B5EF4-FFF2-40B4-BE49-F238E27FC236}">
                <a16:creationId xmlns:a16="http://schemas.microsoft.com/office/drawing/2014/main" id="{A59F8C79-1601-524F-1470-B69FAC9896DD}"/>
              </a:ext>
            </a:extLst>
          </p:cNvPr>
          <p:cNvSpPr txBox="1">
            <a:spLocks/>
          </p:cNvSpPr>
          <p:nvPr/>
        </p:nvSpPr>
        <p:spPr>
          <a:xfrm>
            <a:off x="0" y="1223968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endParaRPr lang="zh-CN" altLang="en-US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0F5C978-80BA-6595-EA92-0F029072D794}"/>
              </a:ext>
            </a:extLst>
          </p:cNvPr>
          <p:cNvSpPr txBox="1">
            <a:spLocks/>
          </p:cNvSpPr>
          <p:nvPr/>
        </p:nvSpPr>
        <p:spPr>
          <a:xfrm>
            <a:off x="8281650" y="5615882"/>
            <a:ext cx="6186902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38BA0DE-6E8D-D38F-7A13-2EBC8AB2E7D5}"/>
              </a:ext>
            </a:extLst>
          </p:cNvPr>
          <p:cNvSpPr/>
          <p:nvPr/>
        </p:nvSpPr>
        <p:spPr>
          <a:xfrm>
            <a:off x="5940267" y="2164504"/>
            <a:ext cx="699683" cy="79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D22D3155-D59C-6727-2BC7-B81E20B73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612070"/>
              </p:ext>
            </p:extLst>
          </p:nvPr>
        </p:nvGraphicFramePr>
        <p:xfrm>
          <a:off x="510234" y="1892674"/>
          <a:ext cx="4908550" cy="3752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8139600" imgH="6220800" progId="Origin95.Graph">
                  <p:embed/>
                </p:oleObj>
              </mc:Choice>
              <mc:Fallback>
                <p:oleObj name="Graph" r:id="rId2" imgW="8139600" imgH="622080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0234" y="1892674"/>
                        <a:ext cx="4908550" cy="3752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85FA7DA-0412-E0AC-CD52-A9DCAAE03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77861"/>
              </p:ext>
            </p:extLst>
          </p:nvPr>
        </p:nvGraphicFramePr>
        <p:xfrm>
          <a:off x="6281042" y="1924615"/>
          <a:ext cx="4805212" cy="368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8106120" imgH="6220800" progId="Origin95.Graph">
                  <p:embed/>
                </p:oleObj>
              </mc:Choice>
              <mc:Fallback>
                <p:oleObj name="Graph" r:id="rId4" imgW="8106120" imgH="622080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81042" y="1924615"/>
                        <a:ext cx="4805212" cy="368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6889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FE51453-AB8E-99E0-E0AB-11EA92818F2A}"/>
              </a:ext>
            </a:extLst>
          </p:cNvPr>
          <p:cNvCxnSpPr/>
          <p:nvPr/>
        </p:nvCxnSpPr>
        <p:spPr>
          <a:xfrm>
            <a:off x="0" y="94957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副标题 2">
            <a:extLst>
              <a:ext uri="{FF2B5EF4-FFF2-40B4-BE49-F238E27FC236}">
                <a16:creationId xmlns:a16="http://schemas.microsoft.com/office/drawing/2014/main" id="{7FED3573-0AFD-FBE4-8C93-F0BBD74A1B0E}"/>
              </a:ext>
            </a:extLst>
          </p:cNvPr>
          <p:cNvSpPr txBox="1">
            <a:spLocks/>
          </p:cNvSpPr>
          <p:nvPr/>
        </p:nvSpPr>
        <p:spPr>
          <a:xfrm>
            <a:off x="0" y="262473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ignment 5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副标题 2">
            <a:extLst>
              <a:ext uri="{FF2B5EF4-FFF2-40B4-BE49-F238E27FC236}">
                <a16:creationId xmlns:a16="http://schemas.microsoft.com/office/drawing/2014/main" id="{41A6E003-2451-184D-A768-DC8D368E4807}"/>
              </a:ext>
            </a:extLst>
          </p:cNvPr>
          <p:cNvSpPr txBox="1">
            <a:spLocks/>
          </p:cNvSpPr>
          <p:nvPr/>
        </p:nvSpPr>
        <p:spPr>
          <a:xfrm>
            <a:off x="2957098" y="6370776"/>
            <a:ext cx="6186902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classes/neutronics/diffusion/include/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createFluxMatrices.H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副标题 2">
            <a:extLst>
              <a:ext uri="{FF2B5EF4-FFF2-40B4-BE49-F238E27FC236}">
                <a16:creationId xmlns:a16="http://schemas.microsoft.com/office/drawing/2014/main" id="{A59F8C79-1601-524F-1470-B69FAC9896DD}"/>
              </a:ext>
            </a:extLst>
          </p:cNvPr>
          <p:cNvSpPr txBox="1">
            <a:spLocks/>
          </p:cNvSpPr>
          <p:nvPr/>
        </p:nvSpPr>
        <p:spPr>
          <a:xfrm>
            <a:off x="0" y="1223968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zh-CN" altLang="en-US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838BA0DE-6E8D-D38F-7A13-2EBC8AB2E7D5}"/>
              </a:ext>
            </a:extLst>
          </p:cNvPr>
          <p:cNvSpPr/>
          <p:nvPr/>
        </p:nvSpPr>
        <p:spPr>
          <a:xfrm>
            <a:off x="5940267" y="2164504"/>
            <a:ext cx="699683" cy="79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AD3EEAD-D1A7-93C2-6CB8-503A7F4750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661" y="1389678"/>
            <a:ext cx="5569212" cy="4940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0422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AFE51453-AB8E-99E0-E0AB-11EA92818F2A}"/>
              </a:ext>
            </a:extLst>
          </p:cNvPr>
          <p:cNvCxnSpPr/>
          <p:nvPr/>
        </p:nvCxnSpPr>
        <p:spPr>
          <a:xfrm>
            <a:off x="0" y="949570"/>
            <a:ext cx="12192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副标题 2">
            <a:extLst>
              <a:ext uri="{FF2B5EF4-FFF2-40B4-BE49-F238E27FC236}">
                <a16:creationId xmlns:a16="http://schemas.microsoft.com/office/drawing/2014/main" id="{7FED3573-0AFD-FBE4-8C93-F0BBD74A1B0E}"/>
              </a:ext>
            </a:extLst>
          </p:cNvPr>
          <p:cNvSpPr txBox="1">
            <a:spLocks/>
          </p:cNvSpPr>
          <p:nvPr/>
        </p:nvSpPr>
        <p:spPr>
          <a:xfrm>
            <a:off x="0" y="262473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ignment 6</a:t>
            </a:r>
            <a:endParaRPr lang="zh-CN" altLang="en-US" sz="32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副标题 2">
            <a:extLst>
              <a:ext uri="{FF2B5EF4-FFF2-40B4-BE49-F238E27FC236}">
                <a16:creationId xmlns:a16="http://schemas.microsoft.com/office/drawing/2014/main" id="{A59F8C79-1601-524F-1470-B69FAC9896DD}"/>
              </a:ext>
            </a:extLst>
          </p:cNvPr>
          <p:cNvSpPr txBox="1">
            <a:spLocks/>
          </p:cNvSpPr>
          <p:nvPr/>
        </p:nvSpPr>
        <p:spPr>
          <a:xfrm>
            <a:off x="-73152" y="993452"/>
            <a:ext cx="9144000" cy="527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ttings</a:t>
            </a:r>
            <a:endParaRPr lang="zh-CN" altLang="en-US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副标题 2">
            <a:extLst>
              <a:ext uri="{FF2B5EF4-FFF2-40B4-BE49-F238E27FC236}">
                <a16:creationId xmlns:a16="http://schemas.microsoft.com/office/drawing/2014/main" id="{6DC81962-7E5A-113F-3E5C-7ED998197BE7}"/>
              </a:ext>
            </a:extLst>
          </p:cNvPr>
          <p:cNvSpPr txBox="1">
            <a:spLocks/>
          </p:cNvSpPr>
          <p:nvPr/>
        </p:nvSpPr>
        <p:spPr>
          <a:xfrm>
            <a:off x="1109311" y="1257269"/>
            <a:ext cx="11156006" cy="16310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600"/>
              </a:spcBef>
              <a:buFont typeface="Wingdings" panose="05000000000000000000" pitchFamily="2" charset="2"/>
              <a:buChar char="l"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Starting from the case of Exercise 4, run a transient with an exponential reduction in the pump momentum source with a time constant of 5 seconds, for 10 seconds. After 10 seconds, the reduction stops. But keep the transient going for 20 seconds.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2C41D72-258A-8825-9272-9FD0406D54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709" y="2327647"/>
            <a:ext cx="4310347" cy="4267880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B6621AA2-0F65-FF74-81AB-68A4342BF96A}"/>
              </a:ext>
            </a:extLst>
          </p:cNvPr>
          <p:cNvSpPr/>
          <p:nvPr/>
        </p:nvSpPr>
        <p:spPr>
          <a:xfrm>
            <a:off x="923544" y="3059440"/>
            <a:ext cx="4059936" cy="336499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70ECAB4-6201-FCBD-D4BE-BA76901BE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394009"/>
              </p:ext>
            </p:extLst>
          </p:nvPr>
        </p:nvGraphicFramePr>
        <p:xfrm>
          <a:off x="7493371" y="3969655"/>
          <a:ext cx="2463462" cy="114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342720" progId="Equation.DSMT4">
                  <p:embed/>
                </p:oleObj>
              </mc:Choice>
              <mc:Fallback>
                <p:oleObj name="Equation" r:id="rId3" imgW="736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3371" y="3969655"/>
                        <a:ext cx="2463462" cy="1146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副标题 2">
            <a:extLst>
              <a:ext uri="{FF2B5EF4-FFF2-40B4-BE49-F238E27FC236}">
                <a16:creationId xmlns:a16="http://schemas.microsoft.com/office/drawing/2014/main" id="{4FC47E84-ECCE-D45E-6602-65A2C6C85726}"/>
              </a:ext>
            </a:extLst>
          </p:cNvPr>
          <p:cNvSpPr txBox="1">
            <a:spLocks/>
          </p:cNvSpPr>
          <p:nvPr/>
        </p:nvSpPr>
        <p:spPr>
          <a:xfrm>
            <a:off x="5338197" y="6302585"/>
            <a:ext cx="4310347" cy="4562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/constant/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fluidRegion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phaseProperties</a:t>
            </a:r>
            <a:endParaRPr lang="zh-CN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07195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</TotalTime>
  <Words>1714</Words>
  <Application>Microsoft Office PowerPoint</Application>
  <PresentationFormat>宽屏</PresentationFormat>
  <Paragraphs>836</Paragraphs>
  <Slides>3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2" baseType="lpstr">
      <vt:lpstr>TimesNewRomanPS-BoldMT</vt:lpstr>
      <vt:lpstr>等线</vt:lpstr>
      <vt:lpstr>等线 Light</vt:lpstr>
      <vt:lpstr>Arial</vt:lpstr>
      <vt:lpstr>Century Gothic</vt:lpstr>
      <vt:lpstr>Courier New</vt:lpstr>
      <vt:lpstr>Times New Roman</vt:lpstr>
      <vt:lpstr>Wingdings</vt:lpstr>
      <vt:lpstr>Office 主题​​</vt:lpstr>
      <vt:lpstr>Equation</vt:lpstr>
      <vt:lpstr>Graph</vt:lpstr>
      <vt:lpstr>Group Activities</vt:lpstr>
      <vt:lpstr>GeN-Foam Assignm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penMC Assignments</vt:lpstr>
      <vt:lpstr>Task</vt:lpstr>
      <vt:lpstr>PowerPoint 演示文稿</vt:lpstr>
      <vt:lpstr>Change in keff and neutron spectru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s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oup Activities</dc:title>
  <dc:creator>向 烽瑞</dc:creator>
  <cp:lastModifiedBy>向 烽瑞</cp:lastModifiedBy>
  <cp:revision>17</cp:revision>
  <dcterms:created xsi:type="dcterms:W3CDTF">2023-08-10T18:54:54Z</dcterms:created>
  <dcterms:modified xsi:type="dcterms:W3CDTF">2023-08-11T09:37:58Z</dcterms:modified>
</cp:coreProperties>
</file>